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1092" w:rsidRDefault="000E53D4" w:rsidP="000E53D4">
      <w:pPr>
        <w:spacing w:line="360" w:lineRule="auto"/>
        <w:jc w:val="center"/>
        <w:rPr>
          <w:rFonts w:hint="eastAsia"/>
          <w:b/>
          <w:sz w:val="32"/>
        </w:rPr>
      </w:pPr>
      <w:r w:rsidRPr="00C62C29">
        <w:rPr>
          <w:b/>
          <w:sz w:val="32"/>
        </w:rPr>
        <w:t>计算方法及实现课堂测验</w:t>
      </w:r>
      <w:r w:rsidR="008E05F2">
        <w:rPr>
          <w:rFonts w:hint="eastAsia"/>
          <w:b/>
          <w:sz w:val="32"/>
        </w:rPr>
        <w:t>（时间</w:t>
      </w:r>
      <w:r w:rsidR="00EC0108">
        <w:rPr>
          <w:rFonts w:hint="eastAsia"/>
          <w:b/>
          <w:sz w:val="32"/>
        </w:rPr>
        <w:t>9:50~11:50</w:t>
      </w:r>
      <w:r w:rsidR="008E05F2">
        <w:rPr>
          <w:rFonts w:hint="eastAsia"/>
          <w:b/>
          <w:sz w:val="32"/>
        </w:rPr>
        <w:t>）</w:t>
      </w:r>
    </w:p>
    <w:p w:rsidR="00592A25" w:rsidRPr="00F66604" w:rsidRDefault="006921C7" w:rsidP="00592A25">
      <w:pPr>
        <w:spacing w:line="360" w:lineRule="auto"/>
        <w:rPr>
          <w:b/>
        </w:rPr>
      </w:pPr>
      <w:r w:rsidRPr="00F66604">
        <w:rPr>
          <w:b/>
        </w:rPr>
        <w:t>N</w:t>
      </w:r>
      <w:r w:rsidRPr="00F66604">
        <w:rPr>
          <w:rFonts w:hint="eastAsia"/>
          <w:b/>
        </w:rPr>
        <w:t>otice:</w:t>
      </w:r>
      <w:r w:rsidRPr="00F66604">
        <w:rPr>
          <w:rFonts w:hint="eastAsia"/>
          <w:b/>
        </w:rPr>
        <w:t>看到题目后，大家</w:t>
      </w:r>
      <w:r w:rsidR="009034C8" w:rsidRPr="00F66604">
        <w:rPr>
          <w:rFonts w:hint="eastAsia"/>
          <w:b/>
        </w:rPr>
        <w:t>自己用笔把答案写在纸上（无须抄题目）</w:t>
      </w:r>
      <w:r w:rsidR="005C04D3" w:rsidRPr="00F66604">
        <w:rPr>
          <w:rFonts w:hint="eastAsia"/>
          <w:b/>
        </w:rPr>
        <w:t>。解答完所有题目后，将</w:t>
      </w:r>
      <w:r w:rsidR="00FE40D2" w:rsidRPr="00F66604">
        <w:rPr>
          <w:rFonts w:hint="eastAsia"/>
          <w:b/>
        </w:rPr>
        <w:t>答案拍照上传</w:t>
      </w:r>
      <w:r w:rsidR="005C62E1" w:rsidRPr="00F66604">
        <w:rPr>
          <w:rFonts w:hint="eastAsia"/>
          <w:b/>
        </w:rPr>
        <w:t>（注意一定要清晰！）即可。</w:t>
      </w:r>
    </w:p>
    <w:p w:rsidR="00AE1092" w:rsidRPr="00C62C29" w:rsidRDefault="00AE1092" w:rsidP="00535B18">
      <w:pPr>
        <w:spacing w:line="360" w:lineRule="auto"/>
      </w:pPr>
      <w:r w:rsidRPr="00C62C29">
        <w:rPr>
          <w:sz w:val="24"/>
        </w:rPr>
        <w:t>姓名</w:t>
      </w:r>
      <w:r w:rsidRPr="00C62C29">
        <w:rPr>
          <w:sz w:val="24"/>
        </w:rPr>
        <w:t>___________________</w:t>
      </w:r>
      <w:r w:rsidRPr="00C62C29">
        <w:rPr>
          <w:sz w:val="24"/>
        </w:rPr>
        <w:t>学号</w:t>
      </w:r>
      <w:r w:rsidRPr="00C62C29">
        <w:rPr>
          <w:sz w:val="24"/>
        </w:rPr>
        <w:t xml:space="preserve">____________________ </w:t>
      </w:r>
    </w:p>
    <w:p w:rsidR="00782932" w:rsidRPr="007219A0" w:rsidRDefault="00782932" w:rsidP="00782932">
      <w:pPr>
        <w:spacing w:line="360" w:lineRule="auto"/>
      </w:pPr>
      <w:r w:rsidRPr="007219A0">
        <w:t>【一】</w:t>
      </w:r>
      <w:r w:rsidR="008851A3" w:rsidRPr="007219A0">
        <w:t>（</w:t>
      </w:r>
      <w:r w:rsidR="00ED07BC" w:rsidRPr="007219A0">
        <w:t>10</w:t>
      </w:r>
      <w:r w:rsidR="008851A3" w:rsidRPr="007219A0">
        <w:t>分）</w:t>
      </w:r>
      <w:r w:rsidRPr="007219A0">
        <w:t>已知球的体积计算公式为</w:t>
      </w:r>
      <w:r w:rsidR="007219A0" w:rsidRPr="007219A0">
        <w:rPr>
          <w:position w:val="-24"/>
        </w:rPr>
        <w:object w:dxaOrig="1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1.5pt" o:ole="">
            <v:imagedata r:id="rId8" o:title=""/>
          </v:shape>
          <o:OLEObject Type="Embed" ProgID="Equation.DSMT4" ShapeID="_x0000_i1025" DrawAspect="Content" ObjectID="_1649139336" r:id="rId9"/>
        </w:object>
      </w:r>
      <w:r w:rsidRPr="007219A0">
        <w:t>，欲使</w:t>
      </w:r>
      <w:r w:rsidR="007219A0" w:rsidRPr="007219A0">
        <w:rPr>
          <w:position w:val="-12"/>
        </w:rPr>
        <w:object w:dxaOrig="1200" w:dyaOrig="380">
          <v:shape id="_x0000_i1026" type="#_x0000_t75" style="width:59.25pt;height:18pt" o:ole="">
            <v:imagedata r:id="rId10" o:title=""/>
          </v:shape>
          <o:OLEObject Type="Embed" ProgID="Equation.DSMT4" ShapeID="_x0000_i1026" DrawAspect="Content" ObjectID="_1649139337" r:id="rId11"/>
        </w:object>
      </w:r>
      <w:r w:rsidRPr="007219A0">
        <w:t>（即体积的相对误差小于</w:t>
      </w:r>
      <w:r w:rsidR="005F23C7" w:rsidRPr="007219A0">
        <w:t>3</w:t>
      </w:r>
      <w:r w:rsidRPr="007219A0">
        <w:t>%</w:t>
      </w:r>
      <w:r w:rsidRPr="007219A0">
        <w:t>），求半径</w:t>
      </w:r>
      <w:r w:rsidR="007219A0" w:rsidRPr="007219A0">
        <w:rPr>
          <w:position w:val="-4"/>
        </w:rPr>
        <w:object w:dxaOrig="240" w:dyaOrig="260">
          <v:shape id="_x0000_i1027" type="#_x0000_t75" style="width:11.25pt;height:12.75pt" o:ole="">
            <v:imagedata r:id="rId12" o:title=""/>
          </v:shape>
          <o:OLEObject Type="Embed" ProgID="Equation.DSMT4" ShapeID="_x0000_i1027" DrawAspect="Content" ObjectID="_1649139338" r:id="rId13"/>
        </w:object>
      </w:r>
      <w:r w:rsidRPr="007219A0">
        <w:t>的最大相对误差。</w:t>
      </w:r>
    </w:p>
    <w:p w:rsidR="0033709A" w:rsidRDefault="0033709A" w:rsidP="00782932">
      <w:pPr>
        <w:spacing w:line="360" w:lineRule="auto"/>
        <w:rPr>
          <w:sz w:val="24"/>
        </w:rPr>
      </w:pPr>
    </w:p>
    <w:p w:rsidR="0033709A" w:rsidRDefault="0033709A" w:rsidP="00782932">
      <w:pPr>
        <w:spacing w:line="360" w:lineRule="auto"/>
        <w:rPr>
          <w:sz w:val="24"/>
        </w:rPr>
      </w:pPr>
    </w:p>
    <w:p w:rsidR="0033709A" w:rsidRDefault="0033709A" w:rsidP="00782932">
      <w:pPr>
        <w:spacing w:line="360" w:lineRule="auto"/>
        <w:rPr>
          <w:sz w:val="24"/>
        </w:rPr>
      </w:pPr>
    </w:p>
    <w:p w:rsidR="0033709A" w:rsidRDefault="0033709A" w:rsidP="00782932">
      <w:pPr>
        <w:spacing w:line="360" w:lineRule="auto"/>
        <w:rPr>
          <w:sz w:val="24"/>
        </w:rPr>
      </w:pPr>
    </w:p>
    <w:p w:rsidR="0033709A" w:rsidRDefault="0033709A" w:rsidP="00782932">
      <w:pPr>
        <w:spacing w:line="360" w:lineRule="auto"/>
        <w:rPr>
          <w:sz w:val="24"/>
        </w:rPr>
      </w:pPr>
    </w:p>
    <w:p w:rsidR="0033709A" w:rsidRDefault="0033709A" w:rsidP="00782932">
      <w:pPr>
        <w:spacing w:line="360" w:lineRule="auto"/>
        <w:rPr>
          <w:sz w:val="24"/>
        </w:rPr>
      </w:pPr>
    </w:p>
    <w:p w:rsidR="0033709A" w:rsidRDefault="0033709A" w:rsidP="00782932">
      <w:pPr>
        <w:spacing w:line="360" w:lineRule="auto"/>
        <w:rPr>
          <w:sz w:val="24"/>
        </w:rPr>
      </w:pPr>
    </w:p>
    <w:p w:rsidR="0033709A" w:rsidRDefault="0033709A" w:rsidP="00782932">
      <w:pPr>
        <w:spacing w:line="360" w:lineRule="auto"/>
        <w:rPr>
          <w:sz w:val="24"/>
        </w:rPr>
      </w:pPr>
    </w:p>
    <w:p w:rsidR="0033709A" w:rsidRPr="00C62C29" w:rsidRDefault="0033709A" w:rsidP="00782932">
      <w:pPr>
        <w:spacing w:line="360" w:lineRule="auto"/>
        <w:rPr>
          <w:sz w:val="24"/>
        </w:rPr>
      </w:pPr>
    </w:p>
    <w:p w:rsidR="00721532" w:rsidRPr="00C62C29" w:rsidRDefault="005E6ED9" w:rsidP="00721532">
      <w:pPr>
        <w:spacing w:line="360" w:lineRule="auto"/>
      </w:pPr>
      <w:r w:rsidRPr="00C62C29">
        <w:rPr>
          <w:sz w:val="24"/>
        </w:rPr>
        <w:t>【二】</w:t>
      </w:r>
      <w:r w:rsidR="00B96463" w:rsidRPr="007219A0">
        <w:t>(1</w:t>
      </w:r>
      <w:r w:rsidR="0043710A" w:rsidRPr="007219A0">
        <w:t>4</w:t>
      </w:r>
      <w:r w:rsidR="00B96463" w:rsidRPr="007219A0">
        <w:t>分</w:t>
      </w:r>
      <w:r w:rsidR="00B96463" w:rsidRPr="007219A0">
        <w:t>)</w:t>
      </w:r>
      <w:r w:rsidR="00721532" w:rsidRPr="00C62C29">
        <w:t>给定方程</w:t>
      </w:r>
      <w:r w:rsidR="007219A0" w:rsidRPr="007219A0">
        <w:rPr>
          <w:position w:val="-14"/>
        </w:rPr>
        <w:object w:dxaOrig="1800" w:dyaOrig="400">
          <v:shape id="_x0000_i1028" type="#_x0000_t75" style="width:90pt;height:20.25pt" o:ole="">
            <v:imagedata r:id="rId14" o:title=""/>
          </v:shape>
          <o:OLEObject Type="Embed" ProgID="Equation.DSMT4" ShapeID="_x0000_i1028" DrawAspect="Content" ObjectID="_1649139339" r:id="rId15"/>
        </w:object>
      </w:r>
      <w:r w:rsidR="006C19E5" w:rsidRPr="00C62C29">
        <w:t>；</w:t>
      </w:r>
    </w:p>
    <w:p w:rsidR="00721532" w:rsidRPr="00C62C29" w:rsidRDefault="005971E7" w:rsidP="00721532">
      <w:pPr>
        <w:pStyle w:val="a5"/>
        <w:numPr>
          <w:ilvl w:val="0"/>
          <w:numId w:val="5"/>
        </w:numPr>
        <w:spacing w:line="360" w:lineRule="auto"/>
        <w:ind w:firstLineChars="0"/>
      </w:pPr>
      <w:r w:rsidRPr="00C62C29">
        <w:t>请证明，</w:t>
      </w:r>
      <w:r w:rsidR="00721532" w:rsidRPr="00C62C29">
        <w:t>该方程</w:t>
      </w:r>
      <w:r w:rsidR="0019450E" w:rsidRPr="00C62C29">
        <w:t>有且</w:t>
      </w:r>
      <w:r w:rsidRPr="00C62C29">
        <w:t>仅有一</w:t>
      </w:r>
      <w:r w:rsidR="00721532" w:rsidRPr="00C62C29">
        <w:t>根</w:t>
      </w:r>
      <w:r w:rsidRPr="00C62C29">
        <w:t>，且根在</w:t>
      </w:r>
      <w:r w:rsidR="0019450E" w:rsidRPr="00C62C29">
        <w:t>区间</w:t>
      </w:r>
      <w:r w:rsidR="00F51E7D" w:rsidRPr="00F51E7D">
        <w:rPr>
          <w:position w:val="-10"/>
        </w:rPr>
        <w:object w:dxaOrig="499" w:dyaOrig="320">
          <v:shape id="_x0000_i1029" type="#_x0000_t75" style="width:24.75pt;height:16.5pt" o:ole="">
            <v:imagedata r:id="rId16" o:title=""/>
          </v:shape>
          <o:OLEObject Type="Embed" ProgID="Equation.DSMT4" ShapeID="_x0000_i1029" DrawAspect="Content" ObjectID="_1649139340" r:id="rId17"/>
        </w:object>
      </w:r>
      <w:r w:rsidR="00D00D88" w:rsidRPr="00C62C29">
        <w:t>内</w:t>
      </w:r>
      <w:r w:rsidR="00721532" w:rsidRPr="00C62C29">
        <w:t>；（</w:t>
      </w:r>
      <w:r w:rsidR="00126A58" w:rsidRPr="00C62C29">
        <w:t>6</w:t>
      </w:r>
      <w:r w:rsidR="00721532" w:rsidRPr="00C62C29">
        <w:t>分）</w:t>
      </w:r>
    </w:p>
    <w:p w:rsidR="00721532" w:rsidRDefault="000652B5" w:rsidP="00721532">
      <w:pPr>
        <w:pStyle w:val="a5"/>
        <w:numPr>
          <w:ilvl w:val="0"/>
          <w:numId w:val="5"/>
        </w:numPr>
        <w:spacing w:line="360" w:lineRule="auto"/>
        <w:ind w:firstLineChars="0"/>
      </w:pPr>
      <w:r w:rsidRPr="00C62C29">
        <w:t>利用</w:t>
      </w:r>
      <w:r w:rsidR="009F47A1" w:rsidRPr="00C62C29">
        <w:t>简单</w:t>
      </w:r>
      <w:r w:rsidRPr="00C62C29">
        <w:t>迭代法对该方程进行求解，写出</w:t>
      </w:r>
      <w:r w:rsidR="00721532" w:rsidRPr="00C62C29">
        <w:t>迭代格式，该迭代格式需要具有收敛性。并证明其收敛性。（</w:t>
      </w:r>
      <w:r w:rsidR="00DA2779">
        <w:rPr>
          <w:rFonts w:hint="eastAsia"/>
        </w:rPr>
        <w:t>8</w:t>
      </w:r>
      <w:r w:rsidR="00721532" w:rsidRPr="00C62C29">
        <w:t>分）</w:t>
      </w:r>
    </w:p>
    <w:p w:rsidR="0033709A" w:rsidRDefault="0033709A" w:rsidP="0033709A">
      <w:pPr>
        <w:spacing w:line="360" w:lineRule="auto"/>
      </w:pPr>
    </w:p>
    <w:p w:rsidR="0033709A" w:rsidRPr="00DA2779" w:rsidRDefault="0033709A" w:rsidP="0033709A">
      <w:pPr>
        <w:spacing w:line="360" w:lineRule="auto"/>
      </w:pPr>
    </w:p>
    <w:p w:rsidR="0033709A" w:rsidRDefault="0033709A" w:rsidP="0033709A">
      <w:pPr>
        <w:spacing w:line="360" w:lineRule="auto"/>
      </w:pPr>
    </w:p>
    <w:p w:rsidR="0033709A" w:rsidRDefault="0033709A" w:rsidP="0033709A">
      <w:pPr>
        <w:spacing w:line="360" w:lineRule="auto"/>
      </w:pPr>
    </w:p>
    <w:p w:rsidR="0033709A" w:rsidRDefault="0033709A" w:rsidP="0033709A">
      <w:pPr>
        <w:spacing w:line="360" w:lineRule="auto"/>
      </w:pPr>
    </w:p>
    <w:p w:rsidR="0033709A" w:rsidRDefault="0033709A" w:rsidP="0033709A">
      <w:pPr>
        <w:spacing w:line="360" w:lineRule="auto"/>
      </w:pPr>
    </w:p>
    <w:p w:rsidR="0033709A" w:rsidRDefault="0033709A" w:rsidP="0033709A">
      <w:pPr>
        <w:spacing w:line="360" w:lineRule="auto"/>
      </w:pPr>
    </w:p>
    <w:p w:rsidR="0033709A" w:rsidRDefault="0033709A" w:rsidP="0033709A">
      <w:pPr>
        <w:spacing w:line="360" w:lineRule="auto"/>
      </w:pPr>
    </w:p>
    <w:p w:rsidR="0033709A" w:rsidRDefault="0033709A" w:rsidP="0033709A">
      <w:pPr>
        <w:spacing w:line="360" w:lineRule="auto"/>
      </w:pPr>
    </w:p>
    <w:p w:rsidR="0033709A" w:rsidRDefault="0033709A" w:rsidP="0033709A">
      <w:pPr>
        <w:spacing w:line="360" w:lineRule="auto"/>
      </w:pPr>
    </w:p>
    <w:p w:rsidR="0033709A" w:rsidRPr="00C62C29" w:rsidRDefault="0033709A" w:rsidP="0033709A">
      <w:pPr>
        <w:spacing w:line="360" w:lineRule="auto"/>
      </w:pPr>
    </w:p>
    <w:p w:rsidR="008D7C62" w:rsidRPr="007219A0" w:rsidRDefault="004A513E" w:rsidP="008D7C62">
      <w:pPr>
        <w:spacing w:line="360" w:lineRule="auto"/>
      </w:pPr>
      <w:r w:rsidRPr="007219A0">
        <w:t>【三</w:t>
      </w:r>
      <w:r w:rsidR="008D7C62" w:rsidRPr="007219A0">
        <w:t>】</w:t>
      </w:r>
      <w:r w:rsidR="001F3869" w:rsidRPr="007219A0">
        <w:t>（</w:t>
      </w:r>
      <w:r w:rsidR="001F3869" w:rsidRPr="007219A0">
        <w:t>1</w:t>
      </w:r>
      <w:r w:rsidR="002A76A5" w:rsidRPr="007219A0">
        <w:t>3</w:t>
      </w:r>
      <w:r w:rsidR="001F3869" w:rsidRPr="007219A0">
        <w:t>分）</w:t>
      </w:r>
      <w:r w:rsidR="008D7C62" w:rsidRPr="007219A0">
        <w:t>针对</w:t>
      </w:r>
      <w:r w:rsidR="007219A0" w:rsidRPr="007219A0">
        <w:rPr>
          <w:position w:val="-6"/>
        </w:rPr>
        <w:object w:dxaOrig="1380" w:dyaOrig="320">
          <v:shape id="_x0000_i1030" type="#_x0000_t75" style="width:68.25pt;height:16.5pt" o:ole="">
            <v:imagedata r:id="rId18" o:title=""/>
          </v:shape>
          <o:OLEObject Type="Embed" ProgID="Equation.DSMT4" ShapeID="_x0000_i1030" DrawAspect="Content" ObjectID="_1649139341" r:id="rId19"/>
        </w:object>
      </w:r>
      <w:r w:rsidR="008D7C62" w:rsidRPr="007219A0">
        <w:t>：</w:t>
      </w:r>
    </w:p>
    <w:p w:rsidR="008D7C62" w:rsidRPr="007219A0" w:rsidRDefault="008D7C62" w:rsidP="008D7C62">
      <w:pPr>
        <w:numPr>
          <w:ilvl w:val="0"/>
          <w:numId w:val="3"/>
        </w:numPr>
        <w:spacing w:line="360" w:lineRule="auto"/>
      </w:pPr>
      <w:r w:rsidRPr="007219A0">
        <w:t>为了求解此方程，请写出牛顿迭代公式（不需要求解方程）；</w:t>
      </w:r>
      <w:r w:rsidR="004600F8" w:rsidRPr="007219A0">
        <w:t>（</w:t>
      </w:r>
      <w:r w:rsidR="002A76A5" w:rsidRPr="007219A0">
        <w:t>5</w:t>
      </w:r>
      <w:r w:rsidR="004600F8" w:rsidRPr="007219A0">
        <w:t>分）</w:t>
      </w:r>
    </w:p>
    <w:p w:rsidR="008D7C62" w:rsidRPr="007219A0" w:rsidRDefault="008D7C62" w:rsidP="008D7C62">
      <w:pPr>
        <w:numPr>
          <w:ilvl w:val="0"/>
          <w:numId w:val="3"/>
        </w:numPr>
        <w:spacing w:line="360" w:lineRule="auto"/>
      </w:pPr>
      <w:r w:rsidRPr="007219A0">
        <w:t>设初值</w:t>
      </w:r>
      <w:r w:rsidR="007219A0" w:rsidRPr="007219A0">
        <w:rPr>
          <w:position w:val="-12"/>
        </w:rPr>
        <w:object w:dxaOrig="820" w:dyaOrig="360">
          <v:shape id="_x0000_i1031" type="#_x0000_t75" style="width:40.5pt;height:18pt" o:ole="">
            <v:imagedata r:id="rId20" o:title=""/>
          </v:shape>
          <o:OLEObject Type="Embed" ProgID="Equation.DSMT4" ShapeID="_x0000_i1031" DrawAspect="Content" ObjectID="_1649139342" r:id="rId21"/>
        </w:object>
      </w:r>
      <w:r w:rsidRPr="007219A0">
        <w:t>，请说明牛顿迭代法的收敛性。</w:t>
      </w:r>
      <w:r w:rsidR="00B0651A" w:rsidRPr="007219A0">
        <w:t>（</w:t>
      </w:r>
      <w:r w:rsidR="002A76A5" w:rsidRPr="007219A0">
        <w:t>8</w:t>
      </w:r>
      <w:r w:rsidR="00B0651A" w:rsidRPr="007219A0">
        <w:t>分）</w:t>
      </w:r>
    </w:p>
    <w:p w:rsidR="0033709A" w:rsidRDefault="0033709A" w:rsidP="0033709A">
      <w:pPr>
        <w:spacing w:line="360" w:lineRule="auto"/>
        <w:rPr>
          <w:sz w:val="24"/>
        </w:rPr>
      </w:pPr>
    </w:p>
    <w:p w:rsidR="0033709A" w:rsidRDefault="0033709A" w:rsidP="0033709A">
      <w:pPr>
        <w:spacing w:line="360" w:lineRule="auto"/>
        <w:rPr>
          <w:sz w:val="24"/>
        </w:rPr>
      </w:pPr>
    </w:p>
    <w:p w:rsidR="0033709A" w:rsidRDefault="0033709A" w:rsidP="0033709A">
      <w:pPr>
        <w:spacing w:line="360" w:lineRule="auto"/>
        <w:rPr>
          <w:sz w:val="24"/>
        </w:rPr>
      </w:pPr>
    </w:p>
    <w:p w:rsidR="0033709A" w:rsidRDefault="0033709A" w:rsidP="0033709A">
      <w:pPr>
        <w:spacing w:line="360" w:lineRule="auto"/>
        <w:rPr>
          <w:sz w:val="24"/>
        </w:rPr>
      </w:pPr>
    </w:p>
    <w:p w:rsidR="0033709A" w:rsidRDefault="0033709A" w:rsidP="0033709A">
      <w:pPr>
        <w:spacing w:line="360" w:lineRule="auto"/>
        <w:rPr>
          <w:sz w:val="24"/>
        </w:rPr>
      </w:pPr>
    </w:p>
    <w:p w:rsidR="0033709A" w:rsidRDefault="0033709A" w:rsidP="0033709A">
      <w:pPr>
        <w:spacing w:line="360" w:lineRule="auto"/>
        <w:rPr>
          <w:sz w:val="24"/>
        </w:rPr>
      </w:pPr>
    </w:p>
    <w:p w:rsidR="0033709A" w:rsidRDefault="0033709A" w:rsidP="0033709A">
      <w:pPr>
        <w:spacing w:line="360" w:lineRule="auto"/>
        <w:rPr>
          <w:sz w:val="24"/>
        </w:rPr>
      </w:pPr>
    </w:p>
    <w:p w:rsidR="0033709A" w:rsidRDefault="0033709A" w:rsidP="0033709A">
      <w:pPr>
        <w:spacing w:line="360" w:lineRule="auto"/>
        <w:rPr>
          <w:sz w:val="24"/>
        </w:rPr>
      </w:pPr>
    </w:p>
    <w:p w:rsidR="0033709A" w:rsidRDefault="0033709A" w:rsidP="0033709A">
      <w:pPr>
        <w:spacing w:line="360" w:lineRule="auto"/>
        <w:rPr>
          <w:sz w:val="24"/>
        </w:rPr>
      </w:pPr>
    </w:p>
    <w:p w:rsidR="0033709A" w:rsidRPr="00C62C29" w:rsidRDefault="0033709A" w:rsidP="0033709A">
      <w:pPr>
        <w:spacing w:line="360" w:lineRule="auto"/>
        <w:rPr>
          <w:sz w:val="24"/>
        </w:rPr>
      </w:pPr>
    </w:p>
    <w:p w:rsidR="001674FD" w:rsidRPr="007219A0" w:rsidRDefault="00FA4783" w:rsidP="00273A61">
      <w:pPr>
        <w:spacing w:line="360" w:lineRule="auto"/>
      </w:pPr>
      <w:r w:rsidRPr="007219A0">
        <w:t>【</w:t>
      </w:r>
      <w:r w:rsidR="007170C6" w:rsidRPr="007219A0">
        <w:t>四</w:t>
      </w:r>
      <w:r w:rsidRPr="007219A0">
        <w:t>】</w:t>
      </w:r>
      <w:r w:rsidR="001A2E7D" w:rsidRPr="007219A0">
        <w:t>（</w:t>
      </w:r>
      <w:r w:rsidR="001A2E7D" w:rsidRPr="007219A0">
        <w:t>8</w:t>
      </w:r>
      <w:r w:rsidR="001A2E7D" w:rsidRPr="007219A0">
        <w:t>分）</w:t>
      </w:r>
      <w:r w:rsidR="0090196D" w:rsidRPr="007219A0">
        <w:t>根据下列表格，求抛物线</w:t>
      </w:r>
      <w:r w:rsidR="003F6EFB" w:rsidRPr="007219A0">
        <w:t>插值</w:t>
      </w:r>
      <w:r w:rsidR="0090196D" w:rsidRPr="007219A0">
        <w:t>多项式，并求</w:t>
      </w:r>
      <w:r w:rsidR="007219A0" w:rsidRPr="007219A0">
        <w:rPr>
          <w:position w:val="-28"/>
        </w:rPr>
        <w:object w:dxaOrig="660" w:dyaOrig="680">
          <v:shape id="_x0000_i1032" type="#_x0000_t75" style="width:33pt;height:34.5pt" o:ole="">
            <v:imagedata r:id="rId22" o:title=""/>
          </v:shape>
          <o:OLEObject Type="Embed" ProgID="Equation.DSMT4" ShapeID="_x0000_i1032" DrawAspect="Content" ObjectID="_1649139343" r:id="rId23"/>
        </w:object>
      </w:r>
      <w:r w:rsidR="0090196D" w:rsidRPr="007219A0">
        <w:t>的值。</w:t>
      </w:r>
    </w:p>
    <w:tbl>
      <w:tblPr>
        <w:tblStyle w:val="a6"/>
        <w:tblW w:w="0" w:type="auto"/>
        <w:jc w:val="center"/>
        <w:tblLayout w:type="fixed"/>
        <w:tblLook w:val="04A0"/>
      </w:tblPr>
      <w:tblGrid>
        <w:gridCol w:w="1531"/>
        <w:gridCol w:w="1531"/>
        <w:gridCol w:w="1531"/>
        <w:gridCol w:w="1531"/>
      </w:tblGrid>
      <w:tr w:rsidR="0098672C" w:rsidRPr="00C62C29" w:rsidTr="005147AB">
        <w:trPr>
          <w:jc w:val="center"/>
        </w:trPr>
        <w:tc>
          <w:tcPr>
            <w:tcW w:w="1531" w:type="dxa"/>
          </w:tcPr>
          <w:p w:rsidR="0098672C" w:rsidRPr="00C62C29" w:rsidRDefault="0098672C" w:rsidP="00B71563">
            <w:pPr>
              <w:spacing w:line="360" w:lineRule="auto"/>
              <w:jc w:val="center"/>
              <w:rPr>
                <w:sz w:val="24"/>
              </w:rPr>
            </w:pPr>
            <w:r w:rsidRPr="00C62C29">
              <w:rPr>
                <w:kern w:val="2"/>
                <w:position w:val="-6"/>
                <w:sz w:val="21"/>
              </w:rPr>
              <w:object w:dxaOrig="200" w:dyaOrig="220">
                <v:shape id="_x0000_i1033" type="#_x0000_t75" style="width:9.75pt;height:11.25pt" o:ole="">
                  <v:imagedata r:id="rId24" o:title=""/>
                </v:shape>
                <o:OLEObject Type="Embed" ProgID="Equation.DSMT4" ShapeID="_x0000_i1033" DrawAspect="Content" ObjectID="_1649139344" r:id="rId25"/>
              </w:object>
            </w:r>
          </w:p>
        </w:tc>
        <w:tc>
          <w:tcPr>
            <w:tcW w:w="1531" w:type="dxa"/>
          </w:tcPr>
          <w:p w:rsidR="0098672C" w:rsidRPr="00C62C29" w:rsidRDefault="00794AD7" w:rsidP="00B71563">
            <w:pPr>
              <w:spacing w:line="360" w:lineRule="auto"/>
              <w:jc w:val="center"/>
              <w:rPr>
                <w:sz w:val="24"/>
              </w:rPr>
            </w:pPr>
            <w:r w:rsidRPr="00C62C29">
              <w:rPr>
                <w:sz w:val="24"/>
              </w:rPr>
              <w:t>0</w:t>
            </w:r>
          </w:p>
        </w:tc>
        <w:tc>
          <w:tcPr>
            <w:tcW w:w="1531" w:type="dxa"/>
          </w:tcPr>
          <w:p w:rsidR="0098672C" w:rsidRPr="00C62C29" w:rsidRDefault="00794AD7" w:rsidP="00B71563">
            <w:pPr>
              <w:spacing w:line="360" w:lineRule="auto"/>
              <w:jc w:val="center"/>
              <w:rPr>
                <w:sz w:val="24"/>
              </w:rPr>
            </w:pPr>
            <w:r w:rsidRPr="00C62C29">
              <w:rPr>
                <w:sz w:val="24"/>
              </w:rPr>
              <w:t>1</w:t>
            </w:r>
          </w:p>
        </w:tc>
        <w:tc>
          <w:tcPr>
            <w:tcW w:w="1531" w:type="dxa"/>
          </w:tcPr>
          <w:p w:rsidR="0098672C" w:rsidRPr="00C62C29" w:rsidRDefault="00794AD7" w:rsidP="00B71563">
            <w:pPr>
              <w:spacing w:line="360" w:lineRule="auto"/>
              <w:jc w:val="center"/>
              <w:rPr>
                <w:sz w:val="24"/>
              </w:rPr>
            </w:pPr>
            <w:r w:rsidRPr="00C62C29">
              <w:rPr>
                <w:sz w:val="24"/>
              </w:rPr>
              <w:t>2</w:t>
            </w:r>
          </w:p>
        </w:tc>
      </w:tr>
      <w:tr w:rsidR="0098672C" w:rsidRPr="00C62C29" w:rsidTr="008E05F2">
        <w:trPr>
          <w:trHeight w:val="64"/>
          <w:jc w:val="center"/>
        </w:trPr>
        <w:tc>
          <w:tcPr>
            <w:tcW w:w="1531" w:type="dxa"/>
          </w:tcPr>
          <w:p w:rsidR="0098672C" w:rsidRPr="00C62C29" w:rsidRDefault="007C1CF1" w:rsidP="00B71563">
            <w:pPr>
              <w:spacing w:line="360" w:lineRule="auto"/>
              <w:jc w:val="center"/>
              <w:rPr>
                <w:sz w:val="24"/>
              </w:rPr>
            </w:pPr>
            <w:r w:rsidRPr="00C62C29">
              <w:rPr>
                <w:kern w:val="2"/>
                <w:position w:val="-10"/>
                <w:sz w:val="21"/>
              </w:rPr>
              <w:object w:dxaOrig="220" w:dyaOrig="260">
                <v:shape id="_x0000_i1034" type="#_x0000_t75" style="width:11.25pt;height:12.75pt" o:ole="">
                  <v:imagedata r:id="rId26" o:title=""/>
                </v:shape>
                <o:OLEObject Type="Embed" ProgID="Equation.DSMT4" ShapeID="_x0000_i1034" DrawAspect="Content" ObjectID="_1649139345" r:id="rId27"/>
              </w:object>
            </w:r>
          </w:p>
        </w:tc>
        <w:tc>
          <w:tcPr>
            <w:tcW w:w="1531" w:type="dxa"/>
          </w:tcPr>
          <w:p w:rsidR="0098672C" w:rsidRPr="00C62C29" w:rsidRDefault="00124E3D" w:rsidP="00B71563">
            <w:pPr>
              <w:spacing w:line="360" w:lineRule="auto"/>
              <w:jc w:val="center"/>
              <w:rPr>
                <w:sz w:val="24"/>
              </w:rPr>
            </w:pPr>
            <w:r w:rsidRPr="00C62C29">
              <w:rPr>
                <w:sz w:val="24"/>
              </w:rPr>
              <w:t>3</w:t>
            </w:r>
          </w:p>
        </w:tc>
        <w:tc>
          <w:tcPr>
            <w:tcW w:w="1531" w:type="dxa"/>
          </w:tcPr>
          <w:p w:rsidR="0098672C" w:rsidRPr="00C62C29" w:rsidRDefault="00794AD7" w:rsidP="00B71563">
            <w:pPr>
              <w:spacing w:line="360" w:lineRule="auto"/>
              <w:jc w:val="center"/>
              <w:rPr>
                <w:sz w:val="24"/>
              </w:rPr>
            </w:pPr>
            <w:r w:rsidRPr="00C62C29">
              <w:rPr>
                <w:sz w:val="24"/>
              </w:rPr>
              <w:t>2</w:t>
            </w:r>
          </w:p>
        </w:tc>
        <w:tc>
          <w:tcPr>
            <w:tcW w:w="1531" w:type="dxa"/>
          </w:tcPr>
          <w:p w:rsidR="0098672C" w:rsidRPr="00C62C29" w:rsidRDefault="00794AD7" w:rsidP="00B71563">
            <w:pPr>
              <w:spacing w:line="360" w:lineRule="auto"/>
              <w:jc w:val="center"/>
              <w:rPr>
                <w:sz w:val="24"/>
              </w:rPr>
            </w:pPr>
            <w:r w:rsidRPr="00C62C29">
              <w:rPr>
                <w:sz w:val="24"/>
              </w:rPr>
              <w:t>5</w:t>
            </w:r>
          </w:p>
        </w:tc>
      </w:tr>
    </w:tbl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5D47B0" w:rsidRPr="00C62C29" w:rsidRDefault="00316177" w:rsidP="00273A61">
      <w:pPr>
        <w:spacing w:line="360" w:lineRule="auto"/>
      </w:pPr>
      <w:r w:rsidRPr="007219A0">
        <w:t>【</w:t>
      </w:r>
      <w:r w:rsidR="002A3764" w:rsidRPr="007219A0">
        <w:t>五</w:t>
      </w:r>
      <w:r w:rsidRPr="007219A0">
        <w:t>】</w:t>
      </w:r>
      <w:r w:rsidR="00A25391" w:rsidRPr="007219A0">
        <w:t>（</w:t>
      </w:r>
      <w:r w:rsidR="00A25391" w:rsidRPr="007219A0">
        <w:t>1</w:t>
      </w:r>
      <w:r w:rsidR="009E5C73" w:rsidRPr="007219A0">
        <w:t>4</w:t>
      </w:r>
      <w:r w:rsidR="00A25391" w:rsidRPr="007219A0">
        <w:t>分）</w:t>
      </w:r>
      <w:r w:rsidR="005D47B0" w:rsidRPr="00C62C29">
        <w:t>用列主元</w:t>
      </w:r>
      <w:r w:rsidR="00127F0C" w:rsidRPr="00C62C29">
        <w:t>Gau</w:t>
      </w:r>
      <w:r w:rsidR="005D47B0" w:rsidRPr="00C62C29">
        <w:t>ss</w:t>
      </w:r>
      <w:r w:rsidR="005D47B0" w:rsidRPr="00C62C29">
        <w:t>消元法解下列方程组：</w:t>
      </w:r>
    </w:p>
    <w:p w:rsidR="00316177" w:rsidRPr="007219A0" w:rsidRDefault="00EE68D4" w:rsidP="00273A61">
      <w:pPr>
        <w:spacing w:line="360" w:lineRule="auto"/>
        <w:jc w:val="center"/>
      </w:pPr>
      <w:r w:rsidRPr="007219A0">
        <w:object w:dxaOrig="2040" w:dyaOrig="1120">
          <v:shape id="_x0000_i1035" type="#_x0000_t75" style="width:102pt;height:55.5pt" o:ole="">
            <v:imagedata r:id="rId28" o:title=""/>
          </v:shape>
          <o:OLEObject Type="Embed" ProgID="Equation.DSMT4" ShapeID="_x0000_i1035" DrawAspect="Content" ObjectID="_1649139346" r:id="rId29"/>
        </w:object>
      </w:r>
    </w:p>
    <w:p w:rsidR="0033709A" w:rsidRDefault="0033709A" w:rsidP="00273A61">
      <w:pPr>
        <w:spacing w:line="360" w:lineRule="auto"/>
        <w:jc w:val="center"/>
        <w:rPr>
          <w:position w:val="-50"/>
        </w:rPr>
      </w:pPr>
    </w:p>
    <w:p w:rsidR="0033709A" w:rsidRDefault="0033709A" w:rsidP="00273A61">
      <w:pPr>
        <w:spacing w:line="360" w:lineRule="auto"/>
        <w:jc w:val="center"/>
        <w:rPr>
          <w:position w:val="-50"/>
        </w:rPr>
      </w:pPr>
    </w:p>
    <w:p w:rsidR="0033709A" w:rsidRDefault="0033709A" w:rsidP="00273A61">
      <w:pPr>
        <w:spacing w:line="360" w:lineRule="auto"/>
        <w:jc w:val="center"/>
        <w:rPr>
          <w:position w:val="-50"/>
        </w:rPr>
      </w:pPr>
    </w:p>
    <w:p w:rsidR="0033709A" w:rsidRDefault="0033709A" w:rsidP="00273A61">
      <w:pPr>
        <w:spacing w:line="360" w:lineRule="auto"/>
        <w:jc w:val="center"/>
        <w:rPr>
          <w:position w:val="-50"/>
        </w:rPr>
      </w:pPr>
    </w:p>
    <w:p w:rsidR="0033709A" w:rsidRDefault="0033709A" w:rsidP="00273A61">
      <w:pPr>
        <w:spacing w:line="360" w:lineRule="auto"/>
        <w:jc w:val="center"/>
        <w:rPr>
          <w:position w:val="-50"/>
        </w:rPr>
      </w:pPr>
    </w:p>
    <w:p w:rsidR="0033709A" w:rsidRDefault="0033709A" w:rsidP="00273A61">
      <w:pPr>
        <w:spacing w:line="360" w:lineRule="auto"/>
        <w:jc w:val="center"/>
        <w:rPr>
          <w:position w:val="-50"/>
        </w:rPr>
      </w:pPr>
    </w:p>
    <w:p w:rsidR="0033709A" w:rsidRDefault="0033709A" w:rsidP="00273A61">
      <w:pPr>
        <w:spacing w:line="360" w:lineRule="auto"/>
        <w:jc w:val="center"/>
        <w:rPr>
          <w:position w:val="-50"/>
        </w:rPr>
      </w:pPr>
    </w:p>
    <w:p w:rsidR="0033709A" w:rsidRPr="00C62C29" w:rsidRDefault="0033709A" w:rsidP="00273A61">
      <w:pPr>
        <w:spacing w:line="360" w:lineRule="auto"/>
        <w:jc w:val="center"/>
      </w:pPr>
    </w:p>
    <w:p w:rsidR="00541FB1" w:rsidRPr="00C62C29" w:rsidRDefault="005909FB" w:rsidP="00273A61">
      <w:pPr>
        <w:spacing w:line="360" w:lineRule="auto"/>
      </w:pPr>
      <w:r w:rsidRPr="00C62C29">
        <w:t>【</w:t>
      </w:r>
      <w:r w:rsidR="002A3764" w:rsidRPr="00C62C29">
        <w:t>六</w:t>
      </w:r>
      <w:r w:rsidRPr="00C62C29">
        <w:t>】</w:t>
      </w:r>
      <w:r w:rsidR="00563D98" w:rsidRPr="007219A0">
        <w:t>（</w:t>
      </w:r>
      <w:r w:rsidR="00563D98" w:rsidRPr="007219A0">
        <w:t>1</w:t>
      </w:r>
      <w:r w:rsidR="00E850AF" w:rsidRPr="007219A0">
        <w:t>4</w:t>
      </w:r>
      <w:r w:rsidR="00563D98" w:rsidRPr="007219A0">
        <w:t>分）</w:t>
      </w:r>
      <w:r w:rsidR="005129AB" w:rsidRPr="00C62C29">
        <w:t>对如下的数据：</w:t>
      </w:r>
    </w:p>
    <w:tbl>
      <w:tblPr>
        <w:tblStyle w:val="a6"/>
        <w:tblW w:w="0" w:type="auto"/>
        <w:jc w:val="center"/>
        <w:tblLook w:val="04A0"/>
      </w:tblPr>
      <w:tblGrid>
        <w:gridCol w:w="907"/>
        <w:gridCol w:w="907"/>
        <w:gridCol w:w="907"/>
        <w:gridCol w:w="907"/>
        <w:gridCol w:w="907"/>
        <w:gridCol w:w="907"/>
      </w:tblGrid>
      <w:tr w:rsidR="00D23611" w:rsidRPr="00C62C29" w:rsidTr="005704D2">
        <w:trPr>
          <w:jc w:val="center"/>
        </w:trPr>
        <w:tc>
          <w:tcPr>
            <w:tcW w:w="907" w:type="dxa"/>
            <w:vAlign w:val="center"/>
          </w:tcPr>
          <w:p w:rsidR="00D23611" w:rsidRPr="007219A0" w:rsidRDefault="00B0773A" w:rsidP="00625319">
            <w:pPr>
              <w:spacing w:line="360" w:lineRule="auto"/>
              <w:jc w:val="center"/>
              <w:rPr>
                <w:kern w:val="2"/>
                <w:sz w:val="21"/>
              </w:rPr>
            </w:pPr>
            <w:r w:rsidRPr="007219A0">
              <w:rPr>
                <w:kern w:val="2"/>
                <w:sz w:val="21"/>
              </w:rPr>
              <w:object w:dxaOrig="260" w:dyaOrig="360">
                <v:shape id="_x0000_i1036" type="#_x0000_t75" style="width:11.25pt;height:18pt" o:ole="">
                  <v:imagedata r:id="rId30" o:title=""/>
                </v:shape>
                <o:OLEObject Type="Embed" ProgID="Equation.DSMT4" ShapeID="_x0000_i1036" DrawAspect="Content" ObjectID="_1649139347" r:id="rId31"/>
              </w:object>
            </w:r>
          </w:p>
        </w:tc>
        <w:tc>
          <w:tcPr>
            <w:tcW w:w="907" w:type="dxa"/>
            <w:vAlign w:val="center"/>
          </w:tcPr>
          <w:p w:rsidR="00D23611" w:rsidRPr="007219A0" w:rsidRDefault="001E2947" w:rsidP="00625319">
            <w:pPr>
              <w:spacing w:line="360" w:lineRule="auto"/>
              <w:jc w:val="center"/>
              <w:rPr>
                <w:kern w:val="2"/>
                <w:sz w:val="21"/>
              </w:rPr>
            </w:pPr>
            <w:r w:rsidRPr="007219A0">
              <w:rPr>
                <w:kern w:val="2"/>
                <w:sz w:val="21"/>
              </w:rPr>
              <w:t>1</w:t>
            </w:r>
          </w:p>
        </w:tc>
        <w:tc>
          <w:tcPr>
            <w:tcW w:w="907" w:type="dxa"/>
            <w:vAlign w:val="center"/>
          </w:tcPr>
          <w:p w:rsidR="00D23611" w:rsidRPr="007219A0" w:rsidRDefault="001E2947" w:rsidP="00625319">
            <w:pPr>
              <w:spacing w:line="360" w:lineRule="auto"/>
              <w:jc w:val="center"/>
              <w:rPr>
                <w:kern w:val="2"/>
                <w:sz w:val="21"/>
              </w:rPr>
            </w:pPr>
            <w:r w:rsidRPr="007219A0">
              <w:rPr>
                <w:kern w:val="2"/>
                <w:sz w:val="21"/>
              </w:rPr>
              <w:t>2</w:t>
            </w:r>
          </w:p>
        </w:tc>
        <w:tc>
          <w:tcPr>
            <w:tcW w:w="907" w:type="dxa"/>
            <w:vAlign w:val="center"/>
          </w:tcPr>
          <w:p w:rsidR="00D23611" w:rsidRPr="007219A0" w:rsidRDefault="001E2947" w:rsidP="00625319">
            <w:pPr>
              <w:spacing w:line="360" w:lineRule="auto"/>
              <w:jc w:val="center"/>
              <w:rPr>
                <w:kern w:val="2"/>
                <w:sz w:val="21"/>
              </w:rPr>
            </w:pPr>
            <w:r w:rsidRPr="007219A0">
              <w:rPr>
                <w:kern w:val="2"/>
                <w:sz w:val="21"/>
              </w:rPr>
              <w:t>3</w:t>
            </w:r>
          </w:p>
        </w:tc>
        <w:tc>
          <w:tcPr>
            <w:tcW w:w="907" w:type="dxa"/>
            <w:vAlign w:val="center"/>
          </w:tcPr>
          <w:p w:rsidR="00D23611" w:rsidRPr="007219A0" w:rsidRDefault="001E2947" w:rsidP="00625319">
            <w:pPr>
              <w:spacing w:line="360" w:lineRule="auto"/>
              <w:jc w:val="center"/>
              <w:rPr>
                <w:kern w:val="2"/>
                <w:sz w:val="21"/>
              </w:rPr>
            </w:pPr>
            <w:r w:rsidRPr="007219A0">
              <w:rPr>
                <w:kern w:val="2"/>
                <w:sz w:val="21"/>
              </w:rPr>
              <w:t>4</w:t>
            </w:r>
          </w:p>
        </w:tc>
        <w:tc>
          <w:tcPr>
            <w:tcW w:w="907" w:type="dxa"/>
            <w:vAlign w:val="center"/>
          </w:tcPr>
          <w:p w:rsidR="00D23611" w:rsidRPr="007219A0" w:rsidRDefault="002B775F" w:rsidP="00625319">
            <w:pPr>
              <w:spacing w:line="360" w:lineRule="auto"/>
              <w:jc w:val="center"/>
              <w:rPr>
                <w:kern w:val="2"/>
                <w:sz w:val="21"/>
              </w:rPr>
            </w:pPr>
            <w:r w:rsidRPr="007219A0">
              <w:rPr>
                <w:kern w:val="2"/>
                <w:sz w:val="21"/>
              </w:rPr>
              <w:t>5</w:t>
            </w:r>
          </w:p>
        </w:tc>
      </w:tr>
      <w:tr w:rsidR="00D23611" w:rsidRPr="00C62C29" w:rsidTr="005704D2">
        <w:trPr>
          <w:jc w:val="center"/>
        </w:trPr>
        <w:tc>
          <w:tcPr>
            <w:tcW w:w="907" w:type="dxa"/>
            <w:vAlign w:val="center"/>
          </w:tcPr>
          <w:p w:rsidR="00D23611" w:rsidRPr="007219A0" w:rsidRDefault="00B0773A" w:rsidP="00625319">
            <w:pPr>
              <w:spacing w:line="360" w:lineRule="auto"/>
              <w:jc w:val="center"/>
              <w:rPr>
                <w:kern w:val="2"/>
                <w:sz w:val="21"/>
              </w:rPr>
            </w:pPr>
            <w:r w:rsidRPr="007219A0">
              <w:rPr>
                <w:kern w:val="2"/>
                <w:sz w:val="21"/>
              </w:rPr>
              <w:object w:dxaOrig="279" w:dyaOrig="360">
                <v:shape id="_x0000_i1037" type="#_x0000_t75" style="width:14.25pt;height:18pt" o:ole="">
                  <v:imagedata r:id="rId32" o:title=""/>
                </v:shape>
                <o:OLEObject Type="Embed" ProgID="Equation.DSMT4" ShapeID="_x0000_i1037" DrawAspect="Content" ObjectID="_1649139348" r:id="rId33"/>
              </w:object>
            </w:r>
          </w:p>
        </w:tc>
        <w:tc>
          <w:tcPr>
            <w:tcW w:w="907" w:type="dxa"/>
            <w:vAlign w:val="center"/>
          </w:tcPr>
          <w:p w:rsidR="00D23611" w:rsidRPr="007219A0" w:rsidRDefault="00DD6672" w:rsidP="00625319">
            <w:pPr>
              <w:spacing w:line="360" w:lineRule="auto"/>
              <w:jc w:val="center"/>
              <w:rPr>
                <w:kern w:val="2"/>
                <w:sz w:val="21"/>
              </w:rPr>
            </w:pPr>
            <w:r w:rsidRPr="007219A0">
              <w:rPr>
                <w:kern w:val="2"/>
                <w:sz w:val="21"/>
              </w:rPr>
              <w:t>6.1</w:t>
            </w:r>
          </w:p>
        </w:tc>
        <w:tc>
          <w:tcPr>
            <w:tcW w:w="907" w:type="dxa"/>
            <w:vAlign w:val="center"/>
          </w:tcPr>
          <w:p w:rsidR="00D23611" w:rsidRPr="007219A0" w:rsidRDefault="00DD6672" w:rsidP="00625319">
            <w:pPr>
              <w:spacing w:line="360" w:lineRule="auto"/>
              <w:jc w:val="center"/>
              <w:rPr>
                <w:kern w:val="2"/>
                <w:sz w:val="21"/>
              </w:rPr>
            </w:pPr>
            <w:r w:rsidRPr="007219A0">
              <w:rPr>
                <w:kern w:val="2"/>
                <w:sz w:val="21"/>
              </w:rPr>
              <w:t>3.9</w:t>
            </w:r>
          </w:p>
        </w:tc>
        <w:tc>
          <w:tcPr>
            <w:tcW w:w="907" w:type="dxa"/>
            <w:vAlign w:val="center"/>
          </w:tcPr>
          <w:p w:rsidR="00D23611" w:rsidRPr="007219A0" w:rsidRDefault="00DD6672" w:rsidP="00625319">
            <w:pPr>
              <w:spacing w:line="360" w:lineRule="auto"/>
              <w:jc w:val="center"/>
              <w:rPr>
                <w:kern w:val="2"/>
                <w:sz w:val="21"/>
              </w:rPr>
            </w:pPr>
            <w:r w:rsidRPr="007219A0">
              <w:rPr>
                <w:kern w:val="2"/>
                <w:sz w:val="21"/>
              </w:rPr>
              <w:t>3</w:t>
            </w:r>
          </w:p>
        </w:tc>
        <w:tc>
          <w:tcPr>
            <w:tcW w:w="907" w:type="dxa"/>
            <w:vAlign w:val="center"/>
          </w:tcPr>
          <w:p w:rsidR="00D23611" w:rsidRPr="007219A0" w:rsidRDefault="00DD6672" w:rsidP="00625319">
            <w:pPr>
              <w:spacing w:line="360" w:lineRule="auto"/>
              <w:jc w:val="center"/>
              <w:rPr>
                <w:kern w:val="2"/>
                <w:sz w:val="21"/>
              </w:rPr>
            </w:pPr>
            <w:r w:rsidRPr="007219A0">
              <w:rPr>
                <w:kern w:val="2"/>
                <w:sz w:val="21"/>
              </w:rPr>
              <w:t>2.7</w:t>
            </w:r>
          </w:p>
        </w:tc>
        <w:tc>
          <w:tcPr>
            <w:tcW w:w="907" w:type="dxa"/>
            <w:vAlign w:val="center"/>
          </w:tcPr>
          <w:p w:rsidR="00D23611" w:rsidRPr="007219A0" w:rsidRDefault="00DD6672" w:rsidP="00DD6672">
            <w:pPr>
              <w:spacing w:line="360" w:lineRule="auto"/>
              <w:jc w:val="center"/>
              <w:rPr>
                <w:kern w:val="2"/>
                <w:sz w:val="21"/>
              </w:rPr>
            </w:pPr>
            <w:r w:rsidRPr="007219A0">
              <w:rPr>
                <w:kern w:val="2"/>
                <w:sz w:val="21"/>
              </w:rPr>
              <w:t>2.5</w:t>
            </w:r>
          </w:p>
        </w:tc>
      </w:tr>
    </w:tbl>
    <w:p w:rsidR="0033709A" w:rsidRPr="007219A0" w:rsidRDefault="00DA2779" w:rsidP="00273A61">
      <w:pPr>
        <w:spacing w:line="360" w:lineRule="auto"/>
      </w:pPr>
      <w:r w:rsidRPr="007219A0">
        <w:rPr>
          <w:rFonts w:hint="eastAsia"/>
        </w:rPr>
        <w:t>假设</w:t>
      </w:r>
      <w:r w:rsidR="007219A0" w:rsidRPr="007219A0">
        <w:rPr>
          <w:position w:val="-10"/>
        </w:rPr>
        <w:object w:dxaOrig="220" w:dyaOrig="260">
          <v:shape id="_x0000_i1038" type="#_x0000_t75" style="width:11.25pt;height:12.75pt" o:ole="">
            <v:imagedata r:id="rId34" o:title=""/>
          </v:shape>
          <o:OLEObject Type="Embed" ProgID="Equation.DSMT4" ShapeID="_x0000_i1038" DrawAspect="Content" ObjectID="_1649139349" r:id="rId35"/>
        </w:object>
      </w:r>
      <w:r w:rsidRPr="007219A0">
        <w:rPr>
          <w:rFonts w:hint="eastAsia"/>
        </w:rPr>
        <w:t>与</w:t>
      </w:r>
      <w:r w:rsidR="007219A0" w:rsidRPr="007219A0">
        <w:rPr>
          <w:position w:val="-6"/>
        </w:rPr>
        <w:object w:dxaOrig="200" w:dyaOrig="220">
          <v:shape id="_x0000_i1039" type="#_x0000_t75" style="width:10.5pt;height:10.5pt" o:ole="">
            <v:imagedata r:id="rId36" o:title=""/>
          </v:shape>
          <o:OLEObject Type="Embed" ProgID="Equation.DSMT4" ShapeID="_x0000_i1039" DrawAspect="Content" ObjectID="_1649139350" r:id="rId37"/>
        </w:object>
      </w:r>
      <w:r w:rsidRPr="007219A0">
        <w:rPr>
          <w:rFonts w:hint="eastAsia"/>
        </w:rPr>
        <w:t>之间遵循关系</w:t>
      </w:r>
      <w:r w:rsidR="007219A0" w:rsidRPr="007219A0">
        <w:rPr>
          <w:position w:val="-24"/>
        </w:rPr>
        <w:object w:dxaOrig="1020" w:dyaOrig="620">
          <v:shape id="_x0000_i1040" type="#_x0000_t75" style="width:51pt;height:31.5pt" o:ole="">
            <v:imagedata r:id="rId38" o:title=""/>
          </v:shape>
          <o:OLEObject Type="Embed" ProgID="Equation.DSMT4" ShapeID="_x0000_i1040" DrawAspect="Content" ObjectID="_1649139351" r:id="rId39"/>
        </w:object>
      </w:r>
      <w:r w:rsidRPr="007219A0">
        <w:rPr>
          <w:rFonts w:hint="eastAsia"/>
        </w:rPr>
        <w:t>，试利用最小二乘法估计参数</w:t>
      </w:r>
      <w:r w:rsidR="002D595B" w:rsidRPr="002D595B">
        <w:rPr>
          <w:position w:val="-4"/>
        </w:rPr>
        <w:object w:dxaOrig="240" w:dyaOrig="260">
          <v:shape id="_x0000_i1041" type="#_x0000_t75" style="width:12pt;height:12.75pt" o:ole="">
            <v:imagedata r:id="rId40" o:title=""/>
          </v:shape>
          <o:OLEObject Type="Embed" ProgID="Equation.DSMT4" ShapeID="_x0000_i1041" DrawAspect="Content" ObjectID="_1649139352" r:id="rId41"/>
        </w:object>
      </w:r>
      <w:r w:rsidRPr="007219A0">
        <w:rPr>
          <w:rFonts w:hint="eastAsia"/>
        </w:rPr>
        <w:t>和</w:t>
      </w:r>
      <w:r w:rsidR="002D595B" w:rsidRPr="002D595B">
        <w:rPr>
          <w:position w:val="-4"/>
        </w:rPr>
        <w:object w:dxaOrig="240" w:dyaOrig="260">
          <v:shape id="_x0000_i1042" type="#_x0000_t75" style="width:12pt;height:12.75pt" o:ole="">
            <v:imagedata r:id="rId42" o:title=""/>
          </v:shape>
          <o:OLEObject Type="Embed" ProgID="Equation.DSMT4" ShapeID="_x0000_i1042" DrawAspect="Content" ObjectID="_1649139353" r:id="rId43"/>
        </w:object>
      </w:r>
      <w:r w:rsidRPr="007219A0">
        <w:rPr>
          <w:rFonts w:hint="eastAsia"/>
        </w:rPr>
        <w:t>。</w:t>
      </w: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33709A" w:rsidRDefault="0033709A" w:rsidP="00273A61">
      <w:pPr>
        <w:spacing w:line="360" w:lineRule="auto"/>
        <w:rPr>
          <w:sz w:val="24"/>
        </w:rPr>
      </w:pPr>
    </w:p>
    <w:p w:rsidR="005909FB" w:rsidRPr="00B01F6D" w:rsidRDefault="00943AF6" w:rsidP="00273A61">
      <w:pPr>
        <w:spacing w:line="360" w:lineRule="auto"/>
      </w:pPr>
      <w:bookmarkStart w:id="0" w:name="_GoBack"/>
      <w:bookmarkEnd w:id="0"/>
      <w:r w:rsidRPr="00B01F6D">
        <w:t>【</w:t>
      </w:r>
      <w:r w:rsidR="002A3764" w:rsidRPr="00B01F6D">
        <w:t>七</w:t>
      </w:r>
      <w:r w:rsidRPr="00B01F6D">
        <w:t>】</w:t>
      </w:r>
      <w:r w:rsidR="000366C9" w:rsidRPr="00B01F6D">
        <w:t>（</w:t>
      </w:r>
      <w:r w:rsidR="000366C9" w:rsidRPr="00B01F6D">
        <w:t>1</w:t>
      </w:r>
      <w:r w:rsidR="003D47E9" w:rsidRPr="00B01F6D">
        <w:t>4</w:t>
      </w:r>
      <w:r w:rsidR="000366C9" w:rsidRPr="00B01F6D">
        <w:t>分）</w:t>
      </w:r>
      <w:r w:rsidR="00287D03" w:rsidRPr="00B01F6D">
        <w:t>复合梯形公式和复合辛普森公式是进行数值积分很重要的方法：</w:t>
      </w:r>
    </w:p>
    <w:p w:rsidR="00287D03" w:rsidRPr="00B01F6D" w:rsidRDefault="00287D03" w:rsidP="00273A61">
      <w:pPr>
        <w:pStyle w:val="a5"/>
        <w:numPr>
          <w:ilvl w:val="0"/>
          <w:numId w:val="4"/>
        </w:numPr>
        <w:spacing w:line="360" w:lineRule="auto"/>
        <w:ind w:firstLineChars="0"/>
      </w:pPr>
      <w:r w:rsidRPr="00B01F6D">
        <w:t>梯形公式和辛普森公式也可以进行数值积分，将这两个公式进行复合化，有什么好处？</w:t>
      </w:r>
      <w:r w:rsidR="00AA7E05" w:rsidRPr="00B01F6D">
        <w:t>（</w:t>
      </w:r>
      <w:r w:rsidR="003D47E9" w:rsidRPr="00B01F6D">
        <w:t>4</w:t>
      </w:r>
      <w:r w:rsidR="00AA7E05" w:rsidRPr="00B01F6D">
        <w:t>分）</w:t>
      </w:r>
    </w:p>
    <w:p w:rsidR="00287D03" w:rsidRPr="00B01F6D" w:rsidRDefault="002E2D6E" w:rsidP="00273A61">
      <w:pPr>
        <w:pStyle w:val="a5"/>
        <w:numPr>
          <w:ilvl w:val="0"/>
          <w:numId w:val="4"/>
        </w:numPr>
        <w:spacing w:line="360" w:lineRule="auto"/>
        <w:ind w:firstLineChars="0"/>
      </w:pPr>
      <w:r w:rsidRPr="00B01F6D">
        <w:t>根据下面数据</w:t>
      </w:r>
      <w:r w:rsidR="002B29EC" w:rsidRPr="00B01F6D">
        <w:t>表格</w:t>
      </w:r>
      <w:r w:rsidR="00BA17CD" w:rsidRPr="00B01F6D">
        <w:t>，利用复合</w:t>
      </w:r>
      <w:r w:rsidR="00A67869" w:rsidRPr="00B01F6D">
        <w:t>梯形公式</w:t>
      </w:r>
      <w:r w:rsidR="00BA17CD" w:rsidRPr="00B01F6D">
        <w:t>和复合辛普森公式计算</w:t>
      </w:r>
      <w:r w:rsidR="0033542A" w:rsidRPr="00B01F6D">
        <w:t>函数的数值</w:t>
      </w:r>
      <w:r w:rsidR="00BA17CD" w:rsidRPr="00B01F6D">
        <w:t>积分。</w:t>
      </w:r>
      <w:r w:rsidR="000C75D8" w:rsidRPr="00B01F6D">
        <w:t>（</w:t>
      </w:r>
      <w:r w:rsidR="00094937" w:rsidRPr="00B01F6D">
        <w:t>10</w:t>
      </w:r>
      <w:r w:rsidR="000C75D8" w:rsidRPr="00B01F6D">
        <w:t>分）</w:t>
      </w:r>
    </w:p>
    <w:tbl>
      <w:tblPr>
        <w:tblStyle w:val="a6"/>
        <w:tblW w:w="0" w:type="auto"/>
        <w:jc w:val="center"/>
        <w:tblInd w:w="720" w:type="dxa"/>
        <w:tblLook w:val="04A0"/>
      </w:tblPr>
      <w:tblGrid>
        <w:gridCol w:w="1334"/>
        <w:gridCol w:w="1294"/>
        <w:gridCol w:w="1293"/>
        <w:gridCol w:w="1293"/>
        <w:gridCol w:w="1294"/>
        <w:gridCol w:w="1294"/>
      </w:tblGrid>
      <w:tr w:rsidR="002C377B" w:rsidRPr="00C62C29" w:rsidTr="002C377B">
        <w:trPr>
          <w:jc w:val="center"/>
        </w:trPr>
        <w:tc>
          <w:tcPr>
            <w:tcW w:w="1420" w:type="dxa"/>
          </w:tcPr>
          <w:p w:rsidR="001A5A2E" w:rsidRPr="00B01F6D" w:rsidRDefault="003B32AA" w:rsidP="002C377B">
            <w:pPr>
              <w:pStyle w:val="a5"/>
              <w:spacing w:line="360" w:lineRule="auto"/>
              <w:ind w:firstLineChars="0" w:firstLine="0"/>
              <w:jc w:val="center"/>
              <w:rPr>
                <w:kern w:val="2"/>
                <w:sz w:val="21"/>
              </w:rPr>
            </w:pPr>
            <w:r w:rsidRPr="00B01F6D">
              <w:rPr>
                <w:kern w:val="2"/>
                <w:sz w:val="21"/>
              </w:rPr>
              <w:object w:dxaOrig="200" w:dyaOrig="220">
                <v:shape id="_x0000_i1043" type="#_x0000_t75" style="width:9.75pt;height:11.25pt" o:ole="">
                  <v:imagedata r:id="rId44" o:title=""/>
                </v:shape>
                <o:OLEObject Type="Embed" ProgID="Equation.DSMT4" ShapeID="_x0000_i1043" DrawAspect="Content" ObjectID="_1649139354" r:id="rId45"/>
              </w:object>
            </w:r>
          </w:p>
        </w:tc>
        <w:tc>
          <w:tcPr>
            <w:tcW w:w="1420" w:type="dxa"/>
          </w:tcPr>
          <w:p w:rsidR="001A5A2E" w:rsidRPr="00B01F6D" w:rsidRDefault="00242F82" w:rsidP="002C377B">
            <w:pPr>
              <w:pStyle w:val="a5"/>
              <w:spacing w:line="360" w:lineRule="auto"/>
              <w:ind w:firstLineChars="0" w:firstLine="0"/>
              <w:jc w:val="center"/>
              <w:rPr>
                <w:kern w:val="2"/>
                <w:sz w:val="21"/>
              </w:rPr>
            </w:pPr>
            <w:r w:rsidRPr="00B01F6D">
              <w:rPr>
                <w:kern w:val="2"/>
                <w:sz w:val="21"/>
              </w:rPr>
              <w:t>0.5</w:t>
            </w:r>
          </w:p>
        </w:tc>
        <w:tc>
          <w:tcPr>
            <w:tcW w:w="1420" w:type="dxa"/>
          </w:tcPr>
          <w:p w:rsidR="001A5A2E" w:rsidRPr="00B01F6D" w:rsidRDefault="00242F82" w:rsidP="002C377B">
            <w:pPr>
              <w:pStyle w:val="a5"/>
              <w:spacing w:line="360" w:lineRule="auto"/>
              <w:ind w:firstLineChars="0" w:firstLine="0"/>
              <w:jc w:val="center"/>
              <w:rPr>
                <w:kern w:val="2"/>
                <w:sz w:val="21"/>
              </w:rPr>
            </w:pPr>
            <w:r w:rsidRPr="00B01F6D">
              <w:rPr>
                <w:kern w:val="2"/>
                <w:sz w:val="21"/>
              </w:rPr>
              <w:t>0.6</w:t>
            </w:r>
          </w:p>
        </w:tc>
        <w:tc>
          <w:tcPr>
            <w:tcW w:w="1420" w:type="dxa"/>
          </w:tcPr>
          <w:p w:rsidR="001A5A2E" w:rsidRPr="00B01F6D" w:rsidRDefault="00242F82" w:rsidP="002C377B">
            <w:pPr>
              <w:pStyle w:val="a5"/>
              <w:spacing w:line="360" w:lineRule="auto"/>
              <w:ind w:firstLineChars="0" w:firstLine="0"/>
              <w:jc w:val="center"/>
              <w:rPr>
                <w:kern w:val="2"/>
                <w:sz w:val="21"/>
              </w:rPr>
            </w:pPr>
            <w:r w:rsidRPr="00B01F6D">
              <w:rPr>
                <w:kern w:val="2"/>
                <w:sz w:val="21"/>
              </w:rPr>
              <w:t>0.7</w:t>
            </w:r>
          </w:p>
        </w:tc>
        <w:tc>
          <w:tcPr>
            <w:tcW w:w="1421" w:type="dxa"/>
          </w:tcPr>
          <w:p w:rsidR="001A5A2E" w:rsidRPr="00B01F6D" w:rsidRDefault="00242F82" w:rsidP="002C377B">
            <w:pPr>
              <w:pStyle w:val="a5"/>
              <w:spacing w:line="360" w:lineRule="auto"/>
              <w:ind w:firstLineChars="0" w:firstLine="0"/>
              <w:jc w:val="center"/>
              <w:rPr>
                <w:kern w:val="2"/>
                <w:sz w:val="21"/>
              </w:rPr>
            </w:pPr>
            <w:r w:rsidRPr="00B01F6D">
              <w:rPr>
                <w:kern w:val="2"/>
                <w:sz w:val="21"/>
              </w:rPr>
              <w:t>0.8</w:t>
            </w:r>
          </w:p>
        </w:tc>
        <w:tc>
          <w:tcPr>
            <w:tcW w:w="1421" w:type="dxa"/>
          </w:tcPr>
          <w:p w:rsidR="001A5A2E" w:rsidRPr="00B01F6D" w:rsidRDefault="00242F82" w:rsidP="002C377B">
            <w:pPr>
              <w:pStyle w:val="a5"/>
              <w:spacing w:line="360" w:lineRule="auto"/>
              <w:ind w:firstLineChars="0" w:firstLine="0"/>
              <w:jc w:val="center"/>
              <w:rPr>
                <w:kern w:val="2"/>
                <w:sz w:val="21"/>
              </w:rPr>
            </w:pPr>
            <w:r w:rsidRPr="00B01F6D">
              <w:rPr>
                <w:kern w:val="2"/>
                <w:sz w:val="21"/>
              </w:rPr>
              <w:t>0.9</w:t>
            </w:r>
          </w:p>
        </w:tc>
      </w:tr>
      <w:tr w:rsidR="002C377B" w:rsidRPr="00C62C29" w:rsidTr="00DD09E1">
        <w:trPr>
          <w:trHeight w:val="461"/>
          <w:jc w:val="center"/>
        </w:trPr>
        <w:tc>
          <w:tcPr>
            <w:tcW w:w="1420" w:type="dxa"/>
          </w:tcPr>
          <w:p w:rsidR="001A5A2E" w:rsidRPr="00B01F6D" w:rsidRDefault="00794098" w:rsidP="002C377B">
            <w:pPr>
              <w:pStyle w:val="a5"/>
              <w:spacing w:line="360" w:lineRule="auto"/>
              <w:ind w:firstLineChars="0" w:firstLine="0"/>
              <w:jc w:val="center"/>
              <w:rPr>
                <w:kern w:val="2"/>
                <w:sz w:val="21"/>
              </w:rPr>
            </w:pPr>
            <w:r w:rsidRPr="00B01F6D">
              <w:rPr>
                <w:kern w:val="2"/>
                <w:sz w:val="21"/>
              </w:rPr>
              <w:object w:dxaOrig="560" w:dyaOrig="400">
                <v:shape id="_x0000_i1044" type="#_x0000_t75" style="width:27.75pt;height:20.25pt" o:ole="">
                  <v:imagedata r:id="rId46" o:title=""/>
                </v:shape>
                <o:OLEObject Type="Embed" ProgID="Equation.DSMT4" ShapeID="_x0000_i1044" DrawAspect="Content" ObjectID="_1649139355" r:id="rId47"/>
              </w:object>
            </w:r>
          </w:p>
        </w:tc>
        <w:tc>
          <w:tcPr>
            <w:tcW w:w="1420" w:type="dxa"/>
          </w:tcPr>
          <w:p w:rsidR="001A5A2E" w:rsidRPr="00B01F6D" w:rsidRDefault="00C4727E" w:rsidP="002C377B">
            <w:pPr>
              <w:pStyle w:val="a5"/>
              <w:spacing w:line="360" w:lineRule="auto"/>
              <w:ind w:firstLineChars="0" w:firstLine="0"/>
              <w:jc w:val="center"/>
              <w:rPr>
                <w:kern w:val="2"/>
                <w:sz w:val="21"/>
              </w:rPr>
            </w:pPr>
            <w:r w:rsidRPr="00B01F6D">
              <w:rPr>
                <w:kern w:val="2"/>
                <w:sz w:val="21"/>
              </w:rPr>
              <w:t>3</w:t>
            </w:r>
          </w:p>
        </w:tc>
        <w:tc>
          <w:tcPr>
            <w:tcW w:w="1420" w:type="dxa"/>
          </w:tcPr>
          <w:p w:rsidR="001A5A2E" w:rsidRPr="00B01F6D" w:rsidRDefault="00C4727E" w:rsidP="002C377B">
            <w:pPr>
              <w:pStyle w:val="a5"/>
              <w:spacing w:line="360" w:lineRule="auto"/>
              <w:ind w:firstLineChars="0" w:firstLine="0"/>
              <w:jc w:val="center"/>
              <w:rPr>
                <w:kern w:val="2"/>
                <w:sz w:val="21"/>
              </w:rPr>
            </w:pPr>
            <w:r w:rsidRPr="00B01F6D">
              <w:rPr>
                <w:kern w:val="2"/>
                <w:sz w:val="21"/>
              </w:rPr>
              <w:t>5</w:t>
            </w:r>
          </w:p>
        </w:tc>
        <w:tc>
          <w:tcPr>
            <w:tcW w:w="1420" w:type="dxa"/>
          </w:tcPr>
          <w:p w:rsidR="001A5A2E" w:rsidRPr="00B01F6D" w:rsidRDefault="00C4727E" w:rsidP="002C377B">
            <w:pPr>
              <w:pStyle w:val="a5"/>
              <w:spacing w:line="360" w:lineRule="auto"/>
              <w:ind w:firstLineChars="0" w:firstLine="0"/>
              <w:jc w:val="center"/>
              <w:rPr>
                <w:kern w:val="2"/>
                <w:sz w:val="21"/>
              </w:rPr>
            </w:pPr>
            <w:r w:rsidRPr="00B01F6D">
              <w:rPr>
                <w:kern w:val="2"/>
                <w:sz w:val="21"/>
              </w:rPr>
              <w:t>2</w:t>
            </w:r>
          </w:p>
        </w:tc>
        <w:tc>
          <w:tcPr>
            <w:tcW w:w="1421" w:type="dxa"/>
          </w:tcPr>
          <w:p w:rsidR="001A5A2E" w:rsidRPr="00B01F6D" w:rsidRDefault="00C4727E" w:rsidP="002C377B">
            <w:pPr>
              <w:pStyle w:val="a5"/>
              <w:spacing w:line="360" w:lineRule="auto"/>
              <w:ind w:firstLineChars="0" w:firstLine="0"/>
              <w:jc w:val="center"/>
              <w:rPr>
                <w:kern w:val="2"/>
                <w:sz w:val="21"/>
              </w:rPr>
            </w:pPr>
            <w:r w:rsidRPr="00B01F6D">
              <w:rPr>
                <w:kern w:val="2"/>
                <w:sz w:val="21"/>
              </w:rPr>
              <w:t>6</w:t>
            </w:r>
          </w:p>
        </w:tc>
        <w:tc>
          <w:tcPr>
            <w:tcW w:w="1421" w:type="dxa"/>
          </w:tcPr>
          <w:p w:rsidR="001A5A2E" w:rsidRPr="00B01F6D" w:rsidRDefault="00C4727E" w:rsidP="002C377B">
            <w:pPr>
              <w:pStyle w:val="a5"/>
              <w:spacing w:line="360" w:lineRule="auto"/>
              <w:ind w:firstLineChars="0" w:firstLine="0"/>
              <w:jc w:val="center"/>
              <w:rPr>
                <w:kern w:val="2"/>
                <w:sz w:val="21"/>
              </w:rPr>
            </w:pPr>
            <w:r w:rsidRPr="00B01F6D">
              <w:rPr>
                <w:kern w:val="2"/>
                <w:sz w:val="21"/>
              </w:rPr>
              <w:t>1</w:t>
            </w:r>
          </w:p>
        </w:tc>
      </w:tr>
    </w:tbl>
    <w:p w:rsidR="007E7F01" w:rsidRPr="00C62C29" w:rsidRDefault="007E7F01" w:rsidP="00647D78">
      <w:pPr>
        <w:pStyle w:val="a5"/>
        <w:spacing w:line="360" w:lineRule="auto"/>
        <w:ind w:left="720" w:firstLineChars="0" w:firstLine="0"/>
        <w:rPr>
          <w:sz w:val="24"/>
        </w:rPr>
      </w:pPr>
    </w:p>
    <w:p w:rsidR="0033709A" w:rsidRDefault="0033709A" w:rsidP="008B6D53">
      <w:pPr>
        <w:spacing w:line="360" w:lineRule="auto"/>
        <w:rPr>
          <w:sz w:val="24"/>
        </w:rPr>
      </w:pPr>
    </w:p>
    <w:p w:rsidR="0033709A" w:rsidRDefault="0033709A" w:rsidP="008B6D53">
      <w:pPr>
        <w:spacing w:line="360" w:lineRule="auto"/>
        <w:rPr>
          <w:sz w:val="24"/>
        </w:rPr>
      </w:pPr>
    </w:p>
    <w:p w:rsidR="0033709A" w:rsidRDefault="0033709A" w:rsidP="008B6D53">
      <w:pPr>
        <w:spacing w:line="360" w:lineRule="auto"/>
        <w:rPr>
          <w:sz w:val="24"/>
        </w:rPr>
      </w:pPr>
    </w:p>
    <w:p w:rsidR="0033709A" w:rsidRDefault="0033709A" w:rsidP="008B6D53">
      <w:pPr>
        <w:spacing w:line="360" w:lineRule="auto"/>
        <w:rPr>
          <w:sz w:val="24"/>
        </w:rPr>
      </w:pPr>
    </w:p>
    <w:p w:rsidR="00432753" w:rsidRPr="006706F4" w:rsidRDefault="00432753" w:rsidP="008B6D53">
      <w:pPr>
        <w:spacing w:line="360" w:lineRule="auto"/>
      </w:pPr>
    </w:p>
    <w:p w:rsidR="008A5C3D" w:rsidRPr="006706F4" w:rsidRDefault="00236956" w:rsidP="008B6D53">
      <w:pPr>
        <w:spacing w:line="360" w:lineRule="auto"/>
      </w:pPr>
      <w:r w:rsidRPr="006706F4">
        <w:t>【</w:t>
      </w:r>
      <w:r w:rsidR="002A3764" w:rsidRPr="006706F4">
        <w:t>八</w:t>
      </w:r>
      <w:r w:rsidRPr="006706F4">
        <w:t>】</w:t>
      </w:r>
      <w:r w:rsidR="004A2777" w:rsidRPr="006706F4">
        <w:t>（</w:t>
      </w:r>
      <w:r w:rsidR="004A2777" w:rsidRPr="006706F4">
        <w:t>13</w:t>
      </w:r>
      <w:r w:rsidR="004A2777" w:rsidRPr="006706F4">
        <w:t>分）</w:t>
      </w:r>
      <w:r w:rsidR="008A5C3D" w:rsidRPr="006706F4">
        <w:t>针对下列微分方程：</w:t>
      </w:r>
    </w:p>
    <w:p w:rsidR="008A5C3D" w:rsidRPr="006706F4" w:rsidRDefault="00141C8C" w:rsidP="008B6D53">
      <w:pPr>
        <w:spacing w:line="360" w:lineRule="auto"/>
        <w:jc w:val="center"/>
      </w:pPr>
      <w:r w:rsidRPr="00141C8C">
        <w:rPr>
          <w:position w:val="-30"/>
        </w:rPr>
        <w:object w:dxaOrig="2360" w:dyaOrig="720">
          <v:shape id="_x0000_i1045" type="#_x0000_t75" style="width:118.5pt;height:36.75pt" o:ole="">
            <v:imagedata r:id="rId48" o:title=""/>
          </v:shape>
          <o:OLEObject Type="Embed" ProgID="Equation.DSMT4" ShapeID="_x0000_i1045" DrawAspect="Content" ObjectID="_1649139356" r:id="rId49"/>
        </w:object>
      </w:r>
    </w:p>
    <w:p w:rsidR="00474B72" w:rsidRPr="006706F4" w:rsidRDefault="008A5C3D" w:rsidP="008B6D53">
      <w:pPr>
        <w:spacing w:line="360" w:lineRule="auto"/>
      </w:pPr>
      <w:r w:rsidRPr="006706F4">
        <w:t>取步长</w:t>
      </w:r>
      <w:r w:rsidR="006706F4" w:rsidRPr="006706F4">
        <w:rPr>
          <w:position w:val="-6"/>
        </w:rPr>
        <w:object w:dxaOrig="720" w:dyaOrig="279">
          <v:shape id="_x0000_i1046" type="#_x0000_t75" style="width:36.75pt;height:14.25pt" o:ole="">
            <v:imagedata r:id="rId50" o:title=""/>
          </v:shape>
          <o:OLEObject Type="Embed" ProgID="Equation.DSMT4" ShapeID="_x0000_i1046" DrawAspect="Content" ObjectID="_1649139357" r:id="rId51"/>
        </w:object>
      </w:r>
      <w:r w:rsidRPr="006706F4">
        <w:t>，利用</w:t>
      </w:r>
    </w:p>
    <w:p w:rsidR="00474B72" w:rsidRPr="006706F4" w:rsidRDefault="00474B72" w:rsidP="008B6D53">
      <w:pPr>
        <w:spacing w:line="360" w:lineRule="auto"/>
      </w:pPr>
      <w:r w:rsidRPr="006706F4">
        <w:t xml:space="preserve">(1). </w:t>
      </w:r>
      <w:r w:rsidR="000E2AC4" w:rsidRPr="006706F4">
        <w:t>前进（</w:t>
      </w:r>
      <w:r w:rsidR="007512F4" w:rsidRPr="006706F4">
        <w:t>显式</w:t>
      </w:r>
      <w:r w:rsidR="000E2AC4" w:rsidRPr="006706F4">
        <w:t>）</w:t>
      </w:r>
      <w:r w:rsidRPr="006706F4">
        <w:t>欧拉法；</w:t>
      </w:r>
      <w:r w:rsidR="004A2777" w:rsidRPr="006706F4">
        <w:t>（</w:t>
      </w:r>
      <w:r w:rsidR="004A2777" w:rsidRPr="006706F4">
        <w:t>6</w:t>
      </w:r>
      <w:r w:rsidR="004A2777" w:rsidRPr="006706F4">
        <w:t>分）</w:t>
      </w:r>
    </w:p>
    <w:p w:rsidR="00474B72" w:rsidRPr="006706F4" w:rsidRDefault="00474B72" w:rsidP="00AA679B">
      <w:pPr>
        <w:tabs>
          <w:tab w:val="left" w:pos="3159"/>
        </w:tabs>
        <w:spacing w:line="360" w:lineRule="auto"/>
      </w:pPr>
      <w:r w:rsidRPr="006706F4">
        <w:t xml:space="preserve">(2). </w:t>
      </w:r>
      <w:r w:rsidR="008A5C3D" w:rsidRPr="006706F4">
        <w:t>改进欧拉法</w:t>
      </w:r>
      <w:r w:rsidR="006706F4">
        <w:rPr>
          <w:rFonts w:hint="eastAsia"/>
        </w:rPr>
        <w:t>。</w:t>
      </w:r>
      <w:r w:rsidR="004A2777" w:rsidRPr="006706F4">
        <w:t>（</w:t>
      </w:r>
      <w:r w:rsidR="004A2777" w:rsidRPr="006706F4">
        <w:t>7</w:t>
      </w:r>
      <w:r w:rsidR="004A2777" w:rsidRPr="006706F4">
        <w:t>分）</w:t>
      </w:r>
      <w:r w:rsidR="00AA679B" w:rsidRPr="006706F4">
        <w:tab/>
      </w:r>
    </w:p>
    <w:p w:rsidR="005B5320" w:rsidRPr="006706F4" w:rsidRDefault="008A5C3D" w:rsidP="008B6D53">
      <w:pPr>
        <w:spacing w:line="360" w:lineRule="auto"/>
      </w:pPr>
      <w:r w:rsidRPr="006706F4">
        <w:t>求该微分方程的数值解</w:t>
      </w:r>
      <w:r w:rsidR="006706F4" w:rsidRPr="006706F4">
        <w:rPr>
          <w:position w:val="-10"/>
        </w:rPr>
        <w:object w:dxaOrig="660" w:dyaOrig="320">
          <v:shape id="_x0000_i1047" type="#_x0000_t75" style="width:33pt;height:16.5pt" o:ole="">
            <v:imagedata r:id="rId52" o:title=""/>
          </v:shape>
          <o:OLEObject Type="Embed" ProgID="Equation.DSMT4" ShapeID="_x0000_i1047" DrawAspect="Content" ObjectID="_1649139358" r:id="rId53"/>
        </w:object>
      </w:r>
      <w:r w:rsidRPr="006706F4">
        <w:t>和</w:t>
      </w:r>
      <w:r w:rsidR="00141C8C" w:rsidRPr="00141C8C">
        <w:rPr>
          <w:position w:val="-10"/>
        </w:rPr>
        <w:object w:dxaOrig="680" w:dyaOrig="320">
          <v:shape id="_x0000_i1048" type="#_x0000_t75" style="width:34.5pt;height:16.5pt" o:ole="">
            <v:imagedata r:id="rId54" o:title=""/>
          </v:shape>
          <o:OLEObject Type="Embed" ProgID="Equation.DSMT4" ShapeID="_x0000_i1048" DrawAspect="Content" ObjectID="_1649139359" r:id="rId55"/>
        </w:object>
      </w:r>
      <w:r w:rsidRPr="006706F4">
        <w:t>。</w:t>
      </w:r>
    </w:p>
    <w:sectPr w:rsidR="005B5320" w:rsidRPr="006706F4" w:rsidSect="008F11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05DF3" w:rsidRDefault="00705DF3" w:rsidP="00F32C1E">
      <w:r>
        <w:separator/>
      </w:r>
    </w:p>
  </w:endnote>
  <w:endnote w:type="continuationSeparator" w:id="1">
    <w:p w:rsidR="00705DF3" w:rsidRDefault="00705DF3" w:rsidP="00F32C1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05DF3" w:rsidRDefault="00705DF3" w:rsidP="00F32C1E">
      <w:r>
        <w:separator/>
      </w:r>
    </w:p>
  </w:footnote>
  <w:footnote w:type="continuationSeparator" w:id="1">
    <w:p w:rsidR="00705DF3" w:rsidRDefault="00705DF3" w:rsidP="00F32C1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2D3443"/>
    <w:multiLevelType w:val="hybridMultilevel"/>
    <w:tmpl w:val="6A3CDF72"/>
    <w:lvl w:ilvl="0" w:tplc="8B1673A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5814F2D"/>
    <w:multiLevelType w:val="hybridMultilevel"/>
    <w:tmpl w:val="F3EC66D4"/>
    <w:lvl w:ilvl="0" w:tplc="F078D66E">
      <w:start w:val="1"/>
      <w:numFmt w:val="japaneseCounting"/>
      <w:lvlText w:val="【%1】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7AB64AB"/>
    <w:multiLevelType w:val="hybridMultilevel"/>
    <w:tmpl w:val="2D0CB0FA"/>
    <w:lvl w:ilvl="0" w:tplc="AA0AAFE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3763881"/>
    <w:multiLevelType w:val="hybridMultilevel"/>
    <w:tmpl w:val="1A36E1FE"/>
    <w:lvl w:ilvl="0" w:tplc="B81A48E6">
      <w:start w:val="1"/>
      <w:numFmt w:val="japaneseCounting"/>
      <w:lvlText w:val="【%1】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B400BD1"/>
    <w:multiLevelType w:val="hybridMultilevel"/>
    <w:tmpl w:val="913C1A52"/>
    <w:lvl w:ilvl="0" w:tplc="24A063D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2A94203"/>
    <w:multiLevelType w:val="hybridMultilevel"/>
    <w:tmpl w:val="92F42400"/>
    <w:lvl w:ilvl="0" w:tplc="868C315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6813E6A"/>
    <w:multiLevelType w:val="hybridMultilevel"/>
    <w:tmpl w:val="FB34C70C"/>
    <w:lvl w:ilvl="0" w:tplc="2144804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A79762B"/>
    <w:multiLevelType w:val="hybridMultilevel"/>
    <w:tmpl w:val="9394002A"/>
    <w:lvl w:ilvl="0" w:tplc="C0D8A9B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1A62FCA"/>
    <w:multiLevelType w:val="hybridMultilevel"/>
    <w:tmpl w:val="CFFA284E"/>
    <w:lvl w:ilvl="0" w:tplc="D0909AE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7E5C27F4">
      <w:start w:val="3"/>
      <w:numFmt w:val="japaneseCounting"/>
      <w:lvlText w:val="【%2】"/>
      <w:lvlJc w:val="left"/>
      <w:pPr>
        <w:ind w:left="1140" w:hanging="720"/>
      </w:pPr>
      <w:rPr>
        <w:rFonts w:ascii="宋体" w:hAnsi="宋体" w:hint="default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53BB05C4"/>
    <w:multiLevelType w:val="hybridMultilevel"/>
    <w:tmpl w:val="80969BD0"/>
    <w:lvl w:ilvl="0" w:tplc="CD74724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B8E2D01"/>
    <w:multiLevelType w:val="hybridMultilevel"/>
    <w:tmpl w:val="EF6E0C78"/>
    <w:lvl w:ilvl="0" w:tplc="9A540A92">
      <w:start w:val="3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687635A1"/>
    <w:multiLevelType w:val="hybridMultilevel"/>
    <w:tmpl w:val="E564E826"/>
    <w:lvl w:ilvl="0" w:tplc="07E8CB2C">
      <w:start w:val="1"/>
      <w:numFmt w:val="japaneseCounting"/>
      <w:lvlText w:val="【%1】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10"/>
  </w:num>
  <w:num w:numId="3">
    <w:abstractNumId w:val="8"/>
  </w:num>
  <w:num w:numId="4">
    <w:abstractNumId w:val="4"/>
  </w:num>
  <w:num w:numId="5">
    <w:abstractNumId w:val="2"/>
  </w:num>
  <w:num w:numId="6">
    <w:abstractNumId w:val="6"/>
  </w:num>
  <w:num w:numId="7">
    <w:abstractNumId w:val="0"/>
  </w:num>
  <w:num w:numId="8">
    <w:abstractNumId w:val="1"/>
  </w:num>
  <w:num w:numId="9">
    <w:abstractNumId w:val="9"/>
  </w:num>
  <w:num w:numId="10">
    <w:abstractNumId w:val="5"/>
  </w:num>
  <w:num w:numId="11">
    <w:abstractNumId w:val="3"/>
  </w:num>
  <w:num w:numId="12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718D3"/>
    <w:rsid w:val="000014A2"/>
    <w:rsid w:val="0000276F"/>
    <w:rsid w:val="00002C62"/>
    <w:rsid w:val="00003EA7"/>
    <w:rsid w:val="00003FBE"/>
    <w:rsid w:val="00004979"/>
    <w:rsid w:val="00005FE9"/>
    <w:rsid w:val="00013EFF"/>
    <w:rsid w:val="00015459"/>
    <w:rsid w:val="00016903"/>
    <w:rsid w:val="000241D5"/>
    <w:rsid w:val="000246EF"/>
    <w:rsid w:val="00024EE9"/>
    <w:rsid w:val="00030E38"/>
    <w:rsid w:val="0003166C"/>
    <w:rsid w:val="00033211"/>
    <w:rsid w:val="00034FFB"/>
    <w:rsid w:val="000366C9"/>
    <w:rsid w:val="00041666"/>
    <w:rsid w:val="00041792"/>
    <w:rsid w:val="000424E1"/>
    <w:rsid w:val="00042E31"/>
    <w:rsid w:val="00043B44"/>
    <w:rsid w:val="0004678D"/>
    <w:rsid w:val="000523FC"/>
    <w:rsid w:val="000566E5"/>
    <w:rsid w:val="0006197A"/>
    <w:rsid w:val="00061EB0"/>
    <w:rsid w:val="00064D5D"/>
    <w:rsid w:val="000652B5"/>
    <w:rsid w:val="000675E5"/>
    <w:rsid w:val="00067CF2"/>
    <w:rsid w:val="0007469F"/>
    <w:rsid w:val="00084E1E"/>
    <w:rsid w:val="00085001"/>
    <w:rsid w:val="00086A45"/>
    <w:rsid w:val="00094937"/>
    <w:rsid w:val="00095B96"/>
    <w:rsid w:val="00096313"/>
    <w:rsid w:val="00096882"/>
    <w:rsid w:val="000A0C58"/>
    <w:rsid w:val="000A3476"/>
    <w:rsid w:val="000A35C3"/>
    <w:rsid w:val="000B0EC2"/>
    <w:rsid w:val="000B3B52"/>
    <w:rsid w:val="000B7C3F"/>
    <w:rsid w:val="000C29DD"/>
    <w:rsid w:val="000C3B71"/>
    <w:rsid w:val="000C7259"/>
    <w:rsid w:val="000C75D8"/>
    <w:rsid w:val="000C7EF6"/>
    <w:rsid w:val="000D0572"/>
    <w:rsid w:val="000D3FB5"/>
    <w:rsid w:val="000D4AA4"/>
    <w:rsid w:val="000D63A5"/>
    <w:rsid w:val="000D66CC"/>
    <w:rsid w:val="000E2AC4"/>
    <w:rsid w:val="000E50AC"/>
    <w:rsid w:val="000E53D4"/>
    <w:rsid w:val="000E768F"/>
    <w:rsid w:val="000E7FE8"/>
    <w:rsid w:val="000F155F"/>
    <w:rsid w:val="000F21B1"/>
    <w:rsid w:val="000F2D29"/>
    <w:rsid w:val="000F3737"/>
    <w:rsid w:val="000F772D"/>
    <w:rsid w:val="00102327"/>
    <w:rsid w:val="001026DC"/>
    <w:rsid w:val="00106A8F"/>
    <w:rsid w:val="0011100F"/>
    <w:rsid w:val="001116EC"/>
    <w:rsid w:val="001162A6"/>
    <w:rsid w:val="0012106C"/>
    <w:rsid w:val="00123215"/>
    <w:rsid w:val="00124E3D"/>
    <w:rsid w:val="00126A58"/>
    <w:rsid w:val="00126B55"/>
    <w:rsid w:val="00127447"/>
    <w:rsid w:val="0012749B"/>
    <w:rsid w:val="00127B86"/>
    <w:rsid w:val="00127F0C"/>
    <w:rsid w:val="001301BA"/>
    <w:rsid w:val="001301D7"/>
    <w:rsid w:val="0013194A"/>
    <w:rsid w:val="001350B2"/>
    <w:rsid w:val="001363C4"/>
    <w:rsid w:val="0014058E"/>
    <w:rsid w:val="00141C8C"/>
    <w:rsid w:val="00142042"/>
    <w:rsid w:val="00147F43"/>
    <w:rsid w:val="0015101C"/>
    <w:rsid w:val="001530EB"/>
    <w:rsid w:val="0015727B"/>
    <w:rsid w:val="0015788D"/>
    <w:rsid w:val="00157910"/>
    <w:rsid w:val="00157B32"/>
    <w:rsid w:val="00162002"/>
    <w:rsid w:val="001653D4"/>
    <w:rsid w:val="0016545B"/>
    <w:rsid w:val="001674FD"/>
    <w:rsid w:val="00171109"/>
    <w:rsid w:val="00173815"/>
    <w:rsid w:val="00175030"/>
    <w:rsid w:val="0017522B"/>
    <w:rsid w:val="00175719"/>
    <w:rsid w:val="001808F0"/>
    <w:rsid w:val="001847B1"/>
    <w:rsid w:val="001922C3"/>
    <w:rsid w:val="0019450E"/>
    <w:rsid w:val="00194C36"/>
    <w:rsid w:val="00196F96"/>
    <w:rsid w:val="00197529"/>
    <w:rsid w:val="00197653"/>
    <w:rsid w:val="00197BF8"/>
    <w:rsid w:val="001A2DE0"/>
    <w:rsid w:val="001A2E7D"/>
    <w:rsid w:val="001A52B5"/>
    <w:rsid w:val="001A5A2E"/>
    <w:rsid w:val="001A7CD1"/>
    <w:rsid w:val="001A7F41"/>
    <w:rsid w:val="001B26EA"/>
    <w:rsid w:val="001B436C"/>
    <w:rsid w:val="001B5C20"/>
    <w:rsid w:val="001C3679"/>
    <w:rsid w:val="001C3F8A"/>
    <w:rsid w:val="001D11C3"/>
    <w:rsid w:val="001D3BA7"/>
    <w:rsid w:val="001E1CA7"/>
    <w:rsid w:val="001E2947"/>
    <w:rsid w:val="001E3122"/>
    <w:rsid w:val="001E40B4"/>
    <w:rsid w:val="001E415D"/>
    <w:rsid w:val="001E488A"/>
    <w:rsid w:val="001E7036"/>
    <w:rsid w:val="001F0562"/>
    <w:rsid w:val="001F0FE3"/>
    <w:rsid w:val="001F1663"/>
    <w:rsid w:val="001F3869"/>
    <w:rsid w:val="001F5EF7"/>
    <w:rsid w:val="0020191C"/>
    <w:rsid w:val="00205350"/>
    <w:rsid w:val="00206576"/>
    <w:rsid w:val="00210A6D"/>
    <w:rsid w:val="00211FC9"/>
    <w:rsid w:val="00212F97"/>
    <w:rsid w:val="00215BD3"/>
    <w:rsid w:val="00221EEE"/>
    <w:rsid w:val="002256EF"/>
    <w:rsid w:val="00226AB5"/>
    <w:rsid w:val="0023265E"/>
    <w:rsid w:val="00234BF6"/>
    <w:rsid w:val="00236956"/>
    <w:rsid w:val="002374BC"/>
    <w:rsid w:val="00237CC7"/>
    <w:rsid w:val="002403ED"/>
    <w:rsid w:val="002427E3"/>
    <w:rsid w:val="00242F82"/>
    <w:rsid w:val="0024472C"/>
    <w:rsid w:val="002457A0"/>
    <w:rsid w:val="00250E5C"/>
    <w:rsid w:val="00255118"/>
    <w:rsid w:val="00257E93"/>
    <w:rsid w:val="002630CD"/>
    <w:rsid w:val="002637E3"/>
    <w:rsid w:val="002654DF"/>
    <w:rsid w:val="0027262A"/>
    <w:rsid w:val="00273A61"/>
    <w:rsid w:val="002823E8"/>
    <w:rsid w:val="002835BA"/>
    <w:rsid w:val="00285324"/>
    <w:rsid w:val="00285744"/>
    <w:rsid w:val="00287D03"/>
    <w:rsid w:val="00291C9A"/>
    <w:rsid w:val="00292DB7"/>
    <w:rsid w:val="00295542"/>
    <w:rsid w:val="00295F29"/>
    <w:rsid w:val="00295F6A"/>
    <w:rsid w:val="002966E0"/>
    <w:rsid w:val="00297337"/>
    <w:rsid w:val="0029777C"/>
    <w:rsid w:val="002A1652"/>
    <w:rsid w:val="002A2261"/>
    <w:rsid w:val="002A3764"/>
    <w:rsid w:val="002A4014"/>
    <w:rsid w:val="002A76A5"/>
    <w:rsid w:val="002B28E4"/>
    <w:rsid w:val="002B29EC"/>
    <w:rsid w:val="002B3733"/>
    <w:rsid w:val="002B700A"/>
    <w:rsid w:val="002B775F"/>
    <w:rsid w:val="002C2F61"/>
    <w:rsid w:val="002C377B"/>
    <w:rsid w:val="002D0FA7"/>
    <w:rsid w:val="002D595B"/>
    <w:rsid w:val="002E05EB"/>
    <w:rsid w:val="002E0DB7"/>
    <w:rsid w:val="002E1046"/>
    <w:rsid w:val="002E23CE"/>
    <w:rsid w:val="002E2D6E"/>
    <w:rsid w:val="002F0C09"/>
    <w:rsid w:val="002F24D5"/>
    <w:rsid w:val="002F2B1B"/>
    <w:rsid w:val="002F3124"/>
    <w:rsid w:val="002F5578"/>
    <w:rsid w:val="002F78EB"/>
    <w:rsid w:val="0030657D"/>
    <w:rsid w:val="00310994"/>
    <w:rsid w:val="0031167D"/>
    <w:rsid w:val="00311881"/>
    <w:rsid w:val="00312788"/>
    <w:rsid w:val="00316177"/>
    <w:rsid w:val="003174C5"/>
    <w:rsid w:val="003215D0"/>
    <w:rsid w:val="0032203E"/>
    <w:rsid w:val="003223E8"/>
    <w:rsid w:val="0032257D"/>
    <w:rsid w:val="003229CB"/>
    <w:rsid w:val="00324193"/>
    <w:rsid w:val="003244E6"/>
    <w:rsid w:val="00326298"/>
    <w:rsid w:val="00327F8D"/>
    <w:rsid w:val="00333DDC"/>
    <w:rsid w:val="0033542A"/>
    <w:rsid w:val="003358C8"/>
    <w:rsid w:val="0033696D"/>
    <w:rsid w:val="00336A14"/>
    <w:rsid w:val="0033709A"/>
    <w:rsid w:val="003416D8"/>
    <w:rsid w:val="00341DF5"/>
    <w:rsid w:val="00351EAF"/>
    <w:rsid w:val="00353D5E"/>
    <w:rsid w:val="00353EDB"/>
    <w:rsid w:val="00357351"/>
    <w:rsid w:val="003603BC"/>
    <w:rsid w:val="00365555"/>
    <w:rsid w:val="00371FB5"/>
    <w:rsid w:val="003742A3"/>
    <w:rsid w:val="003743E6"/>
    <w:rsid w:val="003767D1"/>
    <w:rsid w:val="00377E52"/>
    <w:rsid w:val="00380139"/>
    <w:rsid w:val="00381095"/>
    <w:rsid w:val="00381404"/>
    <w:rsid w:val="0038411D"/>
    <w:rsid w:val="00384691"/>
    <w:rsid w:val="00387DC4"/>
    <w:rsid w:val="0039137C"/>
    <w:rsid w:val="0039246A"/>
    <w:rsid w:val="00392C0A"/>
    <w:rsid w:val="00394338"/>
    <w:rsid w:val="00397C4A"/>
    <w:rsid w:val="003A2007"/>
    <w:rsid w:val="003A35C2"/>
    <w:rsid w:val="003A5CCF"/>
    <w:rsid w:val="003B32AA"/>
    <w:rsid w:val="003C1899"/>
    <w:rsid w:val="003C3D35"/>
    <w:rsid w:val="003C491C"/>
    <w:rsid w:val="003C66E7"/>
    <w:rsid w:val="003C7AB4"/>
    <w:rsid w:val="003D00F5"/>
    <w:rsid w:val="003D34C7"/>
    <w:rsid w:val="003D3653"/>
    <w:rsid w:val="003D47E9"/>
    <w:rsid w:val="003E14A5"/>
    <w:rsid w:val="003E2BE8"/>
    <w:rsid w:val="003E2F2A"/>
    <w:rsid w:val="003E489F"/>
    <w:rsid w:val="003E6982"/>
    <w:rsid w:val="003E7603"/>
    <w:rsid w:val="003F098A"/>
    <w:rsid w:val="003F3525"/>
    <w:rsid w:val="003F3945"/>
    <w:rsid w:val="003F6040"/>
    <w:rsid w:val="003F61AE"/>
    <w:rsid w:val="003F6364"/>
    <w:rsid w:val="003F6EFB"/>
    <w:rsid w:val="00402310"/>
    <w:rsid w:val="0040281E"/>
    <w:rsid w:val="00402D9D"/>
    <w:rsid w:val="00404CA3"/>
    <w:rsid w:val="004057CF"/>
    <w:rsid w:val="00405BBA"/>
    <w:rsid w:val="0040656D"/>
    <w:rsid w:val="0041762F"/>
    <w:rsid w:val="00423917"/>
    <w:rsid w:val="0042397B"/>
    <w:rsid w:val="004259DA"/>
    <w:rsid w:val="00426512"/>
    <w:rsid w:val="00432753"/>
    <w:rsid w:val="0043393C"/>
    <w:rsid w:val="0043710A"/>
    <w:rsid w:val="004403DB"/>
    <w:rsid w:val="00442BB3"/>
    <w:rsid w:val="00442BE7"/>
    <w:rsid w:val="0045320A"/>
    <w:rsid w:val="004600F8"/>
    <w:rsid w:val="0046045C"/>
    <w:rsid w:val="004742F2"/>
    <w:rsid w:val="00474B72"/>
    <w:rsid w:val="00475B4E"/>
    <w:rsid w:val="0047648F"/>
    <w:rsid w:val="0047650F"/>
    <w:rsid w:val="00480C0C"/>
    <w:rsid w:val="00487ACD"/>
    <w:rsid w:val="00490235"/>
    <w:rsid w:val="0049328D"/>
    <w:rsid w:val="00493FA4"/>
    <w:rsid w:val="004965D4"/>
    <w:rsid w:val="004A07B5"/>
    <w:rsid w:val="004A12D6"/>
    <w:rsid w:val="004A2777"/>
    <w:rsid w:val="004A513E"/>
    <w:rsid w:val="004A7599"/>
    <w:rsid w:val="004B09B5"/>
    <w:rsid w:val="004B0DE2"/>
    <w:rsid w:val="004B3A2F"/>
    <w:rsid w:val="004B563F"/>
    <w:rsid w:val="004C2EA5"/>
    <w:rsid w:val="004C40F8"/>
    <w:rsid w:val="004C47BA"/>
    <w:rsid w:val="004C672F"/>
    <w:rsid w:val="004E0E7F"/>
    <w:rsid w:val="004E3832"/>
    <w:rsid w:val="004F03D8"/>
    <w:rsid w:val="004F0E91"/>
    <w:rsid w:val="004F194A"/>
    <w:rsid w:val="004F5703"/>
    <w:rsid w:val="004F5D9D"/>
    <w:rsid w:val="004F6932"/>
    <w:rsid w:val="004F7CE0"/>
    <w:rsid w:val="005028DC"/>
    <w:rsid w:val="00502F99"/>
    <w:rsid w:val="00510CE3"/>
    <w:rsid w:val="00512401"/>
    <w:rsid w:val="005129AB"/>
    <w:rsid w:val="005147AB"/>
    <w:rsid w:val="005147E6"/>
    <w:rsid w:val="00514B08"/>
    <w:rsid w:val="00516B29"/>
    <w:rsid w:val="00516BCD"/>
    <w:rsid w:val="0052197A"/>
    <w:rsid w:val="00523DCD"/>
    <w:rsid w:val="00535B18"/>
    <w:rsid w:val="00541FB1"/>
    <w:rsid w:val="00543608"/>
    <w:rsid w:val="00544803"/>
    <w:rsid w:val="0054730B"/>
    <w:rsid w:val="005546EF"/>
    <w:rsid w:val="0055742B"/>
    <w:rsid w:val="00560760"/>
    <w:rsid w:val="00561097"/>
    <w:rsid w:val="00563D98"/>
    <w:rsid w:val="00564885"/>
    <w:rsid w:val="0056666F"/>
    <w:rsid w:val="00566786"/>
    <w:rsid w:val="00567D0D"/>
    <w:rsid w:val="005704D2"/>
    <w:rsid w:val="005718D3"/>
    <w:rsid w:val="0057278F"/>
    <w:rsid w:val="005739C7"/>
    <w:rsid w:val="00577618"/>
    <w:rsid w:val="00577AD6"/>
    <w:rsid w:val="00581B6D"/>
    <w:rsid w:val="00582B35"/>
    <w:rsid w:val="00587478"/>
    <w:rsid w:val="005901E3"/>
    <w:rsid w:val="005909FB"/>
    <w:rsid w:val="00590C40"/>
    <w:rsid w:val="00592A25"/>
    <w:rsid w:val="00592F3D"/>
    <w:rsid w:val="005932E7"/>
    <w:rsid w:val="0059531B"/>
    <w:rsid w:val="005971E7"/>
    <w:rsid w:val="005A17E8"/>
    <w:rsid w:val="005A1AE7"/>
    <w:rsid w:val="005B0907"/>
    <w:rsid w:val="005B5320"/>
    <w:rsid w:val="005C04D3"/>
    <w:rsid w:val="005C1B55"/>
    <w:rsid w:val="005C1E8A"/>
    <w:rsid w:val="005C5CB8"/>
    <w:rsid w:val="005C62E1"/>
    <w:rsid w:val="005C69BE"/>
    <w:rsid w:val="005D185B"/>
    <w:rsid w:val="005D47B0"/>
    <w:rsid w:val="005D6DE4"/>
    <w:rsid w:val="005E075E"/>
    <w:rsid w:val="005E12E6"/>
    <w:rsid w:val="005E1C85"/>
    <w:rsid w:val="005E2051"/>
    <w:rsid w:val="005E4775"/>
    <w:rsid w:val="005E5F35"/>
    <w:rsid w:val="005E6ED9"/>
    <w:rsid w:val="005E7184"/>
    <w:rsid w:val="005F1D1F"/>
    <w:rsid w:val="005F23BB"/>
    <w:rsid w:val="005F23C7"/>
    <w:rsid w:val="005F57E5"/>
    <w:rsid w:val="005F6945"/>
    <w:rsid w:val="006008A7"/>
    <w:rsid w:val="00600C4C"/>
    <w:rsid w:val="006047A8"/>
    <w:rsid w:val="0060675F"/>
    <w:rsid w:val="00606A45"/>
    <w:rsid w:val="006073F0"/>
    <w:rsid w:val="00611183"/>
    <w:rsid w:val="006113CE"/>
    <w:rsid w:val="00611ED5"/>
    <w:rsid w:val="006167E7"/>
    <w:rsid w:val="006239C1"/>
    <w:rsid w:val="00624BEB"/>
    <w:rsid w:val="00625319"/>
    <w:rsid w:val="00625346"/>
    <w:rsid w:val="00625D51"/>
    <w:rsid w:val="00627132"/>
    <w:rsid w:val="00631012"/>
    <w:rsid w:val="00631CDD"/>
    <w:rsid w:val="00633937"/>
    <w:rsid w:val="00635A4B"/>
    <w:rsid w:val="00636D01"/>
    <w:rsid w:val="006429E4"/>
    <w:rsid w:val="00643078"/>
    <w:rsid w:val="0064611C"/>
    <w:rsid w:val="00646121"/>
    <w:rsid w:val="00647D78"/>
    <w:rsid w:val="00650B85"/>
    <w:rsid w:val="00652CF1"/>
    <w:rsid w:val="00655C34"/>
    <w:rsid w:val="00657B34"/>
    <w:rsid w:val="00657CE3"/>
    <w:rsid w:val="00660288"/>
    <w:rsid w:val="00663237"/>
    <w:rsid w:val="00663C2A"/>
    <w:rsid w:val="00665B28"/>
    <w:rsid w:val="00667FF1"/>
    <w:rsid w:val="006706F4"/>
    <w:rsid w:val="00671391"/>
    <w:rsid w:val="00676022"/>
    <w:rsid w:val="0068020A"/>
    <w:rsid w:val="00686362"/>
    <w:rsid w:val="00686E6F"/>
    <w:rsid w:val="00687324"/>
    <w:rsid w:val="00691413"/>
    <w:rsid w:val="00691452"/>
    <w:rsid w:val="006921C7"/>
    <w:rsid w:val="00692A06"/>
    <w:rsid w:val="00693E5A"/>
    <w:rsid w:val="006963B4"/>
    <w:rsid w:val="006A1115"/>
    <w:rsid w:val="006B00BF"/>
    <w:rsid w:val="006B074E"/>
    <w:rsid w:val="006B0CA9"/>
    <w:rsid w:val="006B2CFB"/>
    <w:rsid w:val="006B577B"/>
    <w:rsid w:val="006B6D30"/>
    <w:rsid w:val="006B6FD5"/>
    <w:rsid w:val="006B734B"/>
    <w:rsid w:val="006B76D1"/>
    <w:rsid w:val="006C1597"/>
    <w:rsid w:val="006C18ED"/>
    <w:rsid w:val="006C19E5"/>
    <w:rsid w:val="006C2D3F"/>
    <w:rsid w:val="006C4AB3"/>
    <w:rsid w:val="006C538D"/>
    <w:rsid w:val="006D0F9D"/>
    <w:rsid w:val="006D2182"/>
    <w:rsid w:val="006D3333"/>
    <w:rsid w:val="006E264D"/>
    <w:rsid w:val="006E4A65"/>
    <w:rsid w:val="006E5FD4"/>
    <w:rsid w:val="006E741B"/>
    <w:rsid w:val="006F130A"/>
    <w:rsid w:val="006F232C"/>
    <w:rsid w:val="006F4A29"/>
    <w:rsid w:val="006F5577"/>
    <w:rsid w:val="006F5C95"/>
    <w:rsid w:val="0070088A"/>
    <w:rsid w:val="00703AFD"/>
    <w:rsid w:val="00705DF3"/>
    <w:rsid w:val="00707402"/>
    <w:rsid w:val="00713F15"/>
    <w:rsid w:val="007170C6"/>
    <w:rsid w:val="00721532"/>
    <w:rsid w:val="007219A0"/>
    <w:rsid w:val="007224A7"/>
    <w:rsid w:val="007229ED"/>
    <w:rsid w:val="00723A6A"/>
    <w:rsid w:val="007248FB"/>
    <w:rsid w:val="00727CEC"/>
    <w:rsid w:val="00730910"/>
    <w:rsid w:val="00731C25"/>
    <w:rsid w:val="00734894"/>
    <w:rsid w:val="00734FAB"/>
    <w:rsid w:val="00742186"/>
    <w:rsid w:val="00742245"/>
    <w:rsid w:val="00742FAC"/>
    <w:rsid w:val="007448CE"/>
    <w:rsid w:val="00744A4D"/>
    <w:rsid w:val="00744D0C"/>
    <w:rsid w:val="0075076C"/>
    <w:rsid w:val="00750F76"/>
    <w:rsid w:val="007512F4"/>
    <w:rsid w:val="00753F7D"/>
    <w:rsid w:val="007550B8"/>
    <w:rsid w:val="00761B0E"/>
    <w:rsid w:val="00766577"/>
    <w:rsid w:val="007703B7"/>
    <w:rsid w:val="00770B7F"/>
    <w:rsid w:val="00772F56"/>
    <w:rsid w:val="007740F6"/>
    <w:rsid w:val="007755FF"/>
    <w:rsid w:val="00777B27"/>
    <w:rsid w:val="0078024B"/>
    <w:rsid w:val="0078191D"/>
    <w:rsid w:val="00782932"/>
    <w:rsid w:val="0078305E"/>
    <w:rsid w:val="00786276"/>
    <w:rsid w:val="0078636E"/>
    <w:rsid w:val="00790706"/>
    <w:rsid w:val="00794098"/>
    <w:rsid w:val="00794907"/>
    <w:rsid w:val="00794AD7"/>
    <w:rsid w:val="00796A8F"/>
    <w:rsid w:val="0079708D"/>
    <w:rsid w:val="007A3FD3"/>
    <w:rsid w:val="007A7A38"/>
    <w:rsid w:val="007B1B8D"/>
    <w:rsid w:val="007B4508"/>
    <w:rsid w:val="007B596A"/>
    <w:rsid w:val="007B61C7"/>
    <w:rsid w:val="007C0079"/>
    <w:rsid w:val="007C1CF1"/>
    <w:rsid w:val="007C23D3"/>
    <w:rsid w:val="007C478F"/>
    <w:rsid w:val="007C5CBE"/>
    <w:rsid w:val="007D016B"/>
    <w:rsid w:val="007D0342"/>
    <w:rsid w:val="007D163D"/>
    <w:rsid w:val="007E5EC2"/>
    <w:rsid w:val="007E630F"/>
    <w:rsid w:val="007E65AC"/>
    <w:rsid w:val="007E7F01"/>
    <w:rsid w:val="007F171B"/>
    <w:rsid w:val="007F7DC9"/>
    <w:rsid w:val="007F7F7A"/>
    <w:rsid w:val="00800932"/>
    <w:rsid w:val="008009B5"/>
    <w:rsid w:val="00801491"/>
    <w:rsid w:val="0080207D"/>
    <w:rsid w:val="00806B6E"/>
    <w:rsid w:val="008075CE"/>
    <w:rsid w:val="00807DBA"/>
    <w:rsid w:val="0081183D"/>
    <w:rsid w:val="00815B67"/>
    <w:rsid w:val="0081640D"/>
    <w:rsid w:val="00820D6B"/>
    <w:rsid w:val="00821444"/>
    <w:rsid w:val="00821807"/>
    <w:rsid w:val="0082234A"/>
    <w:rsid w:val="008228CA"/>
    <w:rsid w:val="00824882"/>
    <w:rsid w:val="00824C1E"/>
    <w:rsid w:val="0082575D"/>
    <w:rsid w:val="0083016E"/>
    <w:rsid w:val="008310F6"/>
    <w:rsid w:val="00831D76"/>
    <w:rsid w:val="008340F5"/>
    <w:rsid w:val="008374BC"/>
    <w:rsid w:val="0084111F"/>
    <w:rsid w:val="008425E7"/>
    <w:rsid w:val="00842F17"/>
    <w:rsid w:val="00843EAC"/>
    <w:rsid w:val="008440C9"/>
    <w:rsid w:val="00844E17"/>
    <w:rsid w:val="008500BE"/>
    <w:rsid w:val="00854912"/>
    <w:rsid w:val="00864035"/>
    <w:rsid w:val="0086502F"/>
    <w:rsid w:val="00865AAC"/>
    <w:rsid w:val="00875308"/>
    <w:rsid w:val="00875896"/>
    <w:rsid w:val="008774F3"/>
    <w:rsid w:val="00882A68"/>
    <w:rsid w:val="00882FF4"/>
    <w:rsid w:val="00884722"/>
    <w:rsid w:val="008851A3"/>
    <w:rsid w:val="00885CDF"/>
    <w:rsid w:val="00890B03"/>
    <w:rsid w:val="00891346"/>
    <w:rsid w:val="008925C0"/>
    <w:rsid w:val="00892F93"/>
    <w:rsid w:val="00894D0B"/>
    <w:rsid w:val="00895791"/>
    <w:rsid w:val="008A56AD"/>
    <w:rsid w:val="008A56B5"/>
    <w:rsid w:val="008A5C3D"/>
    <w:rsid w:val="008B0D8B"/>
    <w:rsid w:val="008B1024"/>
    <w:rsid w:val="008B2FCB"/>
    <w:rsid w:val="008B38D7"/>
    <w:rsid w:val="008B40BD"/>
    <w:rsid w:val="008B59D3"/>
    <w:rsid w:val="008B613B"/>
    <w:rsid w:val="008B6BCE"/>
    <w:rsid w:val="008B6D53"/>
    <w:rsid w:val="008B7A4C"/>
    <w:rsid w:val="008C3398"/>
    <w:rsid w:val="008C3727"/>
    <w:rsid w:val="008C7089"/>
    <w:rsid w:val="008C783D"/>
    <w:rsid w:val="008D052F"/>
    <w:rsid w:val="008D417A"/>
    <w:rsid w:val="008D758D"/>
    <w:rsid w:val="008D7C62"/>
    <w:rsid w:val="008E05F2"/>
    <w:rsid w:val="008E0E6D"/>
    <w:rsid w:val="008E16C5"/>
    <w:rsid w:val="008E457D"/>
    <w:rsid w:val="008F1148"/>
    <w:rsid w:val="008F17C6"/>
    <w:rsid w:val="008F339D"/>
    <w:rsid w:val="008F39FC"/>
    <w:rsid w:val="008F47BD"/>
    <w:rsid w:val="008F4D0A"/>
    <w:rsid w:val="008F5392"/>
    <w:rsid w:val="008F6F7E"/>
    <w:rsid w:val="008F72B3"/>
    <w:rsid w:val="00900AE6"/>
    <w:rsid w:val="009015B3"/>
    <w:rsid w:val="0090196D"/>
    <w:rsid w:val="009034C8"/>
    <w:rsid w:val="009042CE"/>
    <w:rsid w:val="00910815"/>
    <w:rsid w:val="00911622"/>
    <w:rsid w:val="009135E2"/>
    <w:rsid w:val="0091534C"/>
    <w:rsid w:val="009218C7"/>
    <w:rsid w:val="00921C0C"/>
    <w:rsid w:val="00922C85"/>
    <w:rsid w:val="00926319"/>
    <w:rsid w:val="00926D59"/>
    <w:rsid w:val="009306BE"/>
    <w:rsid w:val="009317F8"/>
    <w:rsid w:val="009320EE"/>
    <w:rsid w:val="009403CA"/>
    <w:rsid w:val="00940463"/>
    <w:rsid w:val="00943A75"/>
    <w:rsid w:val="00943AF6"/>
    <w:rsid w:val="009507B1"/>
    <w:rsid w:val="0095602C"/>
    <w:rsid w:val="00957A3D"/>
    <w:rsid w:val="00957AAA"/>
    <w:rsid w:val="00957B82"/>
    <w:rsid w:val="0096127D"/>
    <w:rsid w:val="00961B49"/>
    <w:rsid w:val="00962157"/>
    <w:rsid w:val="009625A1"/>
    <w:rsid w:val="00963A8A"/>
    <w:rsid w:val="009669F6"/>
    <w:rsid w:val="0097122C"/>
    <w:rsid w:val="00983F39"/>
    <w:rsid w:val="009849AB"/>
    <w:rsid w:val="0098672C"/>
    <w:rsid w:val="00990FC3"/>
    <w:rsid w:val="00993591"/>
    <w:rsid w:val="00996787"/>
    <w:rsid w:val="00996BF5"/>
    <w:rsid w:val="009C0277"/>
    <w:rsid w:val="009C6331"/>
    <w:rsid w:val="009C66F3"/>
    <w:rsid w:val="009C68AF"/>
    <w:rsid w:val="009D0F42"/>
    <w:rsid w:val="009D1B2F"/>
    <w:rsid w:val="009E47FA"/>
    <w:rsid w:val="009E5C73"/>
    <w:rsid w:val="009E7C9F"/>
    <w:rsid w:val="009F0ABE"/>
    <w:rsid w:val="009F47A1"/>
    <w:rsid w:val="009F4D54"/>
    <w:rsid w:val="00A00629"/>
    <w:rsid w:val="00A02D0B"/>
    <w:rsid w:val="00A055D7"/>
    <w:rsid w:val="00A11920"/>
    <w:rsid w:val="00A14144"/>
    <w:rsid w:val="00A17007"/>
    <w:rsid w:val="00A210C4"/>
    <w:rsid w:val="00A219FF"/>
    <w:rsid w:val="00A24701"/>
    <w:rsid w:val="00A2476B"/>
    <w:rsid w:val="00A25391"/>
    <w:rsid w:val="00A27EB7"/>
    <w:rsid w:val="00A34144"/>
    <w:rsid w:val="00A36903"/>
    <w:rsid w:val="00A41B1B"/>
    <w:rsid w:val="00A44266"/>
    <w:rsid w:val="00A46503"/>
    <w:rsid w:val="00A546F0"/>
    <w:rsid w:val="00A554EF"/>
    <w:rsid w:val="00A55F5C"/>
    <w:rsid w:val="00A62A62"/>
    <w:rsid w:val="00A6729E"/>
    <w:rsid w:val="00A67654"/>
    <w:rsid w:val="00A67869"/>
    <w:rsid w:val="00A67DD7"/>
    <w:rsid w:val="00A71F80"/>
    <w:rsid w:val="00A74308"/>
    <w:rsid w:val="00A80A39"/>
    <w:rsid w:val="00A80D25"/>
    <w:rsid w:val="00A817D1"/>
    <w:rsid w:val="00A82803"/>
    <w:rsid w:val="00A842C2"/>
    <w:rsid w:val="00A843DC"/>
    <w:rsid w:val="00A845EA"/>
    <w:rsid w:val="00A91B63"/>
    <w:rsid w:val="00A95186"/>
    <w:rsid w:val="00A95757"/>
    <w:rsid w:val="00AA3453"/>
    <w:rsid w:val="00AA679B"/>
    <w:rsid w:val="00AA7E05"/>
    <w:rsid w:val="00AB11E0"/>
    <w:rsid w:val="00AB21B9"/>
    <w:rsid w:val="00AB3102"/>
    <w:rsid w:val="00AB32B5"/>
    <w:rsid w:val="00AB3E1E"/>
    <w:rsid w:val="00AB628F"/>
    <w:rsid w:val="00AC101C"/>
    <w:rsid w:val="00AC17DB"/>
    <w:rsid w:val="00AC19C0"/>
    <w:rsid w:val="00AC3571"/>
    <w:rsid w:val="00AC3EC4"/>
    <w:rsid w:val="00AC3ECE"/>
    <w:rsid w:val="00AC5C17"/>
    <w:rsid w:val="00AD28EE"/>
    <w:rsid w:val="00AD44FC"/>
    <w:rsid w:val="00AE1092"/>
    <w:rsid w:val="00AE2C5C"/>
    <w:rsid w:val="00AE5260"/>
    <w:rsid w:val="00AE5994"/>
    <w:rsid w:val="00AF0267"/>
    <w:rsid w:val="00AF4843"/>
    <w:rsid w:val="00AF66AD"/>
    <w:rsid w:val="00AF6A15"/>
    <w:rsid w:val="00B019D3"/>
    <w:rsid w:val="00B01F6D"/>
    <w:rsid w:val="00B05085"/>
    <w:rsid w:val="00B0651A"/>
    <w:rsid w:val="00B0773A"/>
    <w:rsid w:val="00B1536A"/>
    <w:rsid w:val="00B22D99"/>
    <w:rsid w:val="00B24B09"/>
    <w:rsid w:val="00B257A4"/>
    <w:rsid w:val="00B2612B"/>
    <w:rsid w:val="00B271E6"/>
    <w:rsid w:val="00B3570C"/>
    <w:rsid w:val="00B35B7C"/>
    <w:rsid w:val="00B44448"/>
    <w:rsid w:val="00B45205"/>
    <w:rsid w:val="00B4618B"/>
    <w:rsid w:val="00B47331"/>
    <w:rsid w:val="00B51E83"/>
    <w:rsid w:val="00B53EF7"/>
    <w:rsid w:val="00B574A6"/>
    <w:rsid w:val="00B62D14"/>
    <w:rsid w:val="00B71563"/>
    <w:rsid w:val="00B74BF6"/>
    <w:rsid w:val="00B75A0E"/>
    <w:rsid w:val="00B814A4"/>
    <w:rsid w:val="00B843F8"/>
    <w:rsid w:val="00B85425"/>
    <w:rsid w:val="00B879D6"/>
    <w:rsid w:val="00B92475"/>
    <w:rsid w:val="00B94589"/>
    <w:rsid w:val="00B96463"/>
    <w:rsid w:val="00B97735"/>
    <w:rsid w:val="00B97B44"/>
    <w:rsid w:val="00BA17CD"/>
    <w:rsid w:val="00BA33D0"/>
    <w:rsid w:val="00BA40D4"/>
    <w:rsid w:val="00BA607A"/>
    <w:rsid w:val="00BA6936"/>
    <w:rsid w:val="00BB51EE"/>
    <w:rsid w:val="00BB525C"/>
    <w:rsid w:val="00BB70E0"/>
    <w:rsid w:val="00BB77FE"/>
    <w:rsid w:val="00BC5623"/>
    <w:rsid w:val="00BC74DA"/>
    <w:rsid w:val="00BD28E7"/>
    <w:rsid w:val="00BD3BDB"/>
    <w:rsid w:val="00BD4D79"/>
    <w:rsid w:val="00BD6FD7"/>
    <w:rsid w:val="00BE1E7C"/>
    <w:rsid w:val="00BE2CAB"/>
    <w:rsid w:val="00BE32A5"/>
    <w:rsid w:val="00BF20A8"/>
    <w:rsid w:val="00BF4D7E"/>
    <w:rsid w:val="00BF646A"/>
    <w:rsid w:val="00C020F5"/>
    <w:rsid w:val="00C03348"/>
    <w:rsid w:val="00C05EC5"/>
    <w:rsid w:val="00C11E48"/>
    <w:rsid w:val="00C1295A"/>
    <w:rsid w:val="00C16152"/>
    <w:rsid w:val="00C16354"/>
    <w:rsid w:val="00C16B22"/>
    <w:rsid w:val="00C24AAF"/>
    <w:rsid w:val="00C3142C"/>
    <w:rsid w:val="00C32DBA"/>
    <w:rsid w:val="00C32DFF"/>
    <w:rsid w:val="00C3448B"/>
    <w:rsid w:val="00C36C31"/>
    <w:rsid w:val="00C40284"/>
    <w:rsid w:val="00C41FD4"/>
    <w:rsid w:val="00C42D04"/>
    <w:rsid w:val="00C4727E"/>
    <w:rsid w:val="00C500A3"/>
    <w:rsid w:val="00C50724"/>
    <w:rsid w:val="00C521A0"/>
    <w:rsid w:val="00C52AE1"/>
    <w:rsid w:val="00C53ADB"/>
    <w:rsid w:val="00C6066B"/>
    <w:rsid w:val="00C61E64"/>
    <w:rsid w:val="00C62C29"/>
    <w:rsid w:val="00C63F73"/>
    <w:rsid w:val="00C71336"/>
    <w:rsid w:val="00C7766E"/>
    <w:rsid w:val="00C77A64"/>
    <w:rsid w:val="00C80B66"/>
    <w:rsid w:val="00C8132C"/>
    <w:rsid w:val="00C83260"/>
    <w:rsid w:val="00C84FC3"/>
    <w:rsid w:val="00C93C15"/>
    <w:rsid w:val="00C94450"/>
    <w:rsid w:val="00CA12B6"/>
    <w:rsid w:val="00CA1F6C"/>
    <w:rsid w:val="00CA2C14"/>
    <w:rsid w:val="00CA3384"/>
    <w:rsid w:val="00CB4798"/>
    <w:rsid w:val="00CD2665"/>
    <w:rsid w:val="00CD29B3"/>
    <w:rsid w:val="00CE1D33"/>
    <w:rsid w:val="00CE4642"/>
    <w:rsid w:val="00CF00AB"/>
    <w:rsid w:val="00CF134C"/>
    <w:rsid w:val="00CF2128"/>
    <w:rsid w:val="00CF4252"/>
    <w:rsid w:val="00CF5CF3"/>
    <w:rsid w:val="00D00D88"/>
    <w:rsid w:val="00D00E56"/>
    <w:rsid w:val="00D05EBF"/>
    <w:rsid w:val="00D06D2E"/>
    <w:rsid w:val="00D06F06"/>
    <w:rsid w:val="00D113BA"/>
    <w:rsid w:val="00D164EF"/>
    <w:rsid w:val="00D2295B"/>
    <w:rsid w:val="00D231AB"/>
    <w:rsid w:val="00D23611"/>
    <w:rsid w:val="00D2426B"/>
    <w:rsid w:val="00D26E1E"/>
    <w:rsid w:val="00D3292E"/>
    <w:rsid w:val="00D43884"/>
    <w:rsid w:val="00D44AF0"/>
    <w:rsid w:val="00D45CA2"/>
    <w:rsid w:val="00D45F9D"/>
    <w:rsid w:val="00D46272"/>
    <w:rsid w:val="00D465CB"/>
    <w:rsid w:val="00D47286"/>
    <w:rsid w:val="00D5026D"/>
    <w:rsid w:val="00D523CA"/>
    <w:rsid w:val="00D54146"/>
    <w:rsid w:val="00D55264"/>
    <w:rsid w:val="00D5538D"/>
    <w:rsid w:val="00D55652"/>
    <w:rsid w:val="00D56542"/>
    <w:rsid w:val="00D6059F"/>
    <w:rsid w:val="00D631D6"/>
    <w:rsid w:val="00D72096"/>
    <w:rsid w:val="00D74964"/>
    <w:rsid w:val="00D75B0C"/>
    <w:rsid w:val="00D76989"/>
    <w:rsid w:val="00D76C93"/>
    <w:rsid w:val="00D8435D"/>
    <w:rsid w:val="00D903B8"/>
    <w:rsid w:val="00D94949"/>
    <w:rsid w:val="00D94AC5"/>
    <w:rsid w:val="00D95BDD"/>
    <w:rsid w:val="00D967D3"/>
    <w:rsid w:val="00D973FB"/>
    <w:rsid w:val="00DA023F"/>
    <w:rsid w:val="00DA1F0E"/>
    <w:rsid w:val="00DA2779"/>
    <w:rsid w:val="00DA5ED0"/>
    <w:rsid w:val="00DA6B4A"/>
    <w:rsid w:val="00DA7BC8"/>
    <w:rsid w:val="00DB1A27"/>
    <w:rsid w:val="00DB7E1D"/>
    <w:rsid w:val="00DC0F3C"/>
    <w:rsid w:val="00DC12AD"/>
    <w:rsid w:val="00DC76CB"/>
    <w:rsid w:val="00DD018E"/>
    <w:rsid w:val="00DD09E1"/>
    <w:rsid w:val="00DD1882"/>
    <w:rsid w:val="00DD397D"/>
    <w:rsid w:val="00DD6672"/>
    <w:rsid w:val="00DE169E"/>
    <w:rsid w:val="00DE7BC8"/>
    <w:rsid w:val="00DF091A"/>
    <w:rsid w:val="00DF122A"/>
    <w:rsid w:val="00DF4275"/>
    <w:rsid w:val="00E00883"/>
    <w:rsid w:val="00E008B8"/>
    <w:rsid w:val="00E04746"/>
    <w:rsid w:val="00E04C5F"/>
    <w:rsid w:val="00E06C3D"/>
    <w:rsid w:val="00E17A53"/>
    <w:rsid w:val="00E20562"/>
    <w:rsid w:val="00E215D5"/>
    <w:rsid w:val="00E260A4"/>
    <w:rsid w:val="00E327B1"/>
    <w:rsid w:val="00E32FAD"/>
    <w:rsid w:val="00E343F5"/>
    <w:rsid w:val="00E4102B"/>
    <w:rsid w:val="00E41C16"/>
    <w:rsid w:val="00E43AE0"/>
    <w:rsid w:val="00E45620"/>
    <w:rsid w:val="00E467C1"/>
    <w:rsid w:val="00E50D23"/>
    <w:rsid w:val="00E521A0"/>
    <w:rsid w:val="00E53F1A"/>
    <w:rsid w:val="00E61EA6"/>
    <w:rsid w:val="00E66EA4"/>
    <w:rsid w:val="00E66EDF"/>
    <w:rsid w:val="00E70076"/>
    <w:rsid w:val="00E70445"/>
    <w:rsid w:val="00E7092C"/>
    <w:rsid w:val="00E738D1"/>
    <w:rsid w:val="00E753FB"/>
    <w:rsid w:val="00E806F4"/>
    <w:rsid w:val="00E83C6C"/>
    <w:rsid w:val="00E845E2"/>
    <w:rsid w:val="00E849DB"/>
    <w:rsid w:val="00E850AF"/>
    <w:rsid w:val="00E85E8D"/>
    <w:rsid w:val="00E861F5"/>
    <w:rsid w:val="00E905C7"/>
    <w:rsid w:val="00E906E5"/>
    <w:rsid w:val="00E9423E"/>
    <w:rsid w:val="00E95136"/>
    <w:rsid w:val="00E95702"/>
    <w:rsid w:val="00E95FE5"/>
    <w:rsid w:val="00EA555C"/>
    <w:rsid w:val="00EA5848"/>
    <w:rsid w:val="00EA5DFE"/>
    <w:rsid w:val="00EB12AF"/>
    <w:rsid w:val="00EB529E"/>
    <w:rsid w:val="00EB70EF"/>
    <w:rsid w:val="00EC0108"/>
    <w:rsid w:val="00EC09DE"/>
    <w:rsid w:val="00EC3B07"/>
    <w:rsid w:val="00ED07BC"/>
    <w:rsid w:val="00ED13A4"/>
    <w:rsid w:val="00ED591A"/>
    <w:rsid w:val="00ED6C40"/>
    <w:rsid w:val="00ED717C"/>
    <w:rsid w:val="00EE10A0"/>
    <w:rsid w:val="00EE4B98"/>
    <w:rsid w:val="00EE5134"/>
    <w:rsid w:val="00EE546A"/>
    <w:rsid w:val="00EE5B8E"/>
    <w:rsid w:val="00EE65AD"/>
    <w:rsid w:val="00EE68D4"/>
    <w:rsid w:val="00EF0468"/>
    <w:rsid w:val="00EF0EB0"/>
    <w:rsid w:val="00EF360B"/>
    <w:rsid w:val="00EF63EB"/>
    <w:rsid w:val="00EF6770"/>
    <w:rsid w:val="00EF6A23"/>
    <w:rsid w:val="00EF6EB7"/>
    <w:rsid w:val="00EF762C"/>
    <w:rsid w:val="00F002DF"/>
    <w:rsid w:val="00F03232"/>
    <w:rsid w:val="00F0498E"/>
    <w:rsid w:val="00F04992"/>
    <w:rsid w:val="00F05546"/>
    <w:rsid w:val="00F06166"/>
    <w:rsid w:val="00F06359"/>
    <w:rsid w:val="00F10205"/>
    <w:rsid w:val="00F10677"/>
    <w:rsid w:val="00F129BD"/>
    <w:rsid w:val="00F12D96"/>
    <w:rsid w:val="00F13C94"/>
    <w:rsid w:val="00F24239"/>
    <w:rsid w:val="00F3015C"/>
    <w:rsid w:val="00F32C1E"/>
    <w:rsid w:val="00F33504"/>
    <w:rsid w:val="00F3424F"/>
    <w:rsid w:val="00F37600"/>
    <w:rsid w:val="00F3784D"/>
    <w:rsid w:val="00F402DD"/>
    <w:rsid w:val="00F42705"/>
    <w:rsid w:val="00F4413C"/>
    <w:rsid w:val="00F445E1"/>
    <w:rsid w:val="00F45B0D"/>
    <w:rsid w:val="00F50029"/>
    <w:rsid w:val="00F516D1"/>
    <w:rsid w:val="00F51E7D"/>
    <w:rsid w:val="00F604F9"/>
    <w:rsid w:val="00F63014"/>
    <w:rsid w:val="00F63417"/>
    <w:rsid w:val="00F652ED"/>
    <w:rsid w:val="00F65449"/>
    <w:rsid w:val="00F66604"/>
    <w:rsid w:val="00F7115E"/>
    <w:rsid w:val="00F80D31"/>
    <w:rsid w:val="00F85CE8"/>
    <w:rsid w:val="00F87A1D"/>
    <w:rsid w:val="00F914DE"/>
    <w:rsid w:val="00F949D5"/>
    <w:rsid w:val="00F95F46"/>
    <w:rsid w:val="00F968D6"/>
    <w:rsid w:val="00F97C65"/>
    <w:rsid w:val="00FA2CB2"/>
    <w:rsid w:val="00FA4783"/>
    <w:rsid w:val="00FA6BD4"/>
    <w:rsid w:val="00FB29FC"/>
    <w:rsid w:val="00FB66F8"/>
    <w:rsid w:val="00FB6BF1"/>
    <w:rsid w:val="00FC0BFA"/>
    <w:rsid w:val="00FC15E5"/>
    <w:rsid w:val="00FC1D1D"/>
    <w:rsid w:val="00FC3E1A"/>
    <w:rsid w:val="00FC6FAB"/>
    <w:rsid w:val="00FD4DA6"/>
    <w:rsid w:val="00FD5544"/>
    <w:rsid w:val="00FE0143"/>
    <w:rsid w:val="00FE40D2"/>
    <w:rsid w:val="00FE4ABC"/>
    <w:rsid w:val="00FE5E48"/>
    <w:rsid w:val="00FE6008"/>
    <w:rsid w:val="00FF35AB"/>
    <w:rsid w:val="00FF5029"/>
    <w:rsid w:val="00FF61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2C1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3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32C1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32C1E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32C1E"/>
    <w:rPr>
      <w:sz w:val="18"/>
      <w:szCs w:val="18"/>
    </w:rPr>
  </w:style>
  <w:style w:type="paragraph" w:styleId="a5">
    <w:name w:val="List Paragraph"/>
    <w:basedOn w:val="a"/>
    <w:uiPriority w:val="34"/>
    <w:qFormat/>
    <w:rsid w:val="002A4014"/>
    <w:pPr>
      <w:ind w:firstLineChars="200" w:firstLine="420"/>
    </w:pPr>
  </w:style>
  <w:style w:type="table" w:styleId="a6">
    <w:name w:val="Table Grid"/>
    <w:basedOn w:val="a1"/>
    <w:uiPriority w:val="59"/>
    <w:rsid w:val="00541FB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197653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197653"/>
    <w:rPr>
      <w:rFonts w:ascii="Times New Roman" w:eastAsia="宋体" w:hAnsi="Times New Roman" w:cs="Times New Roman"/>
      <w:sz w:val="18"/>
      <w:szCs w:val="18"/>
    </w:rPr>
  </w:style>
  <w:style w:type="table" w:customStyle="1" w:styleId="1">
    <w:name w:val="网格型1"/>
    <w:basedOn w:val="a1"/>
    <w:next w:val="a6"/>
    <w:uiPriority w:val="59"/>
    <w:rsid w:val="005129A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2C1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3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32C1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32C1E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32C1E"/>
    <w:rPr>
      <w:sz w:val="18"/>
      <w:szCs w:val="18"/>
    </w:rPr>
  </w:style>
  <w:style w:type="paragraph" w:styleId="a5">
    <w:name w:val="List Paragraph"/>
    <w:basedOn w:val="a"/>
    <w:uiPriority w:val="34"/>
    <w:qFormat/>
    <w:rsid w:val="002A4014"/>
    <w:pPr>
      <w:ind w:firstLineChars="200" w:firstLine="420"/>
    </w:pPr>
  </w:style>
  <w:style w:type="table" w:styleId="a6">
    <w:name w:val="Table Grid"/>
    <w:basedOn w:val="a1"/>
    <w:uiPriority w:val="59"/>
    <w:rsid w:val="00541FB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197653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197653"/>
    <w:rPr>
      <w:rFonts w:ascii="Times New Roman" w:eastAsia="宋体" w:hAnsi="Times New Roman" w:cs="Times New Roman"/>
      <w:sz w:val="18"/>
      <w:szCs w:val="18"/>
    </w:rPr>
  </w:style>
  <w:style w:type="table" w:customStyle="1" w:styleId="1">
    <w:name w:val="网格型1"/>
    <w:basedOn w:val="a1"/>
    <w:next w:val="a6"/>
    <w:uiPriority w:val="59"/>
    <w:rsid w:val="005129A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DC322C-8AF4-4739-9AC9-04D13DDF26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4</TotalTime>
  <Pages>4</Pages>
  <Words>210</Words>
  <Characters>1198</Characters>
  <Application>Microsoft Office Word</Application>
  <DocSecurity>0</DocSecurity>
  <Lines>9</Lines>
  <Paragraphs>2</Paragraphs>
  <ScaleCrop>false</ScaleCrop>
  <Company>china</Company>
  <LinksUpToDate>false</LinksUpToDate>
  <CharactersWithSpaces>14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istrator</cp:lastModifiedBy>
  <cp:revision>1091</cp:revision>
  <dcterms:created xsi:type="dcterms:W3CDTF">2014-06-03T05:00:00Z</dcterms:created>
  <dcterms:modified xsi:type="dcterms:W3CDTF">2020-04-23T01:26:00Z</dcterms:modified>
</cp:coreProperties>
</file>